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6" r:id="rId2"/>
    <p:sldId id="266" r:id="rId3"/>
    <p:sldId id="270" r:id="rId4"/>
    <p:sldId id="273" r:id="rId5"/>
    <p:sldId id="274" r:id="rId6"/>
    <p:sldId id="276" r:id="rId7"/>
    <p:sldId id="279" r:id="rId8"/>
    <p:sldId id="280" r:id="rId9"/>
    <p:sldId id="281" r:id="rId10"/>
    <p:sldId id="282" r:id="rId11"/>
    <p:sldId id="283" r:id="rId12"/>
    <p:sldId id="275" r:id="rId13"/>
    <p:sldId id="268" r:id="rId14"/>
    <p:sldId id="272" r:id="rId15"/>
    <p:sldId id="277" r:id="rId16"/>
    <p:sldId id="271" r:id="rId17"/>
    <p:sldId id="278" r:id="rId18"/>
    <p:sldId id="285" r:id="rId19"/>
    <p:sldId id="267" r:id="rId20"/>
    <p:sldId id="284" r:id="rId21"/>
    <p:sldId id="261" r:id="rId22"/>
  </p:sldIdLst>
  <p:sldSz cx="9144000" cy="6858000" type="screen4x3"/>
  <p:notesSz cx="6858000" cy="9144000"/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85" d="100"/>
          <a:sy n="85" d="100"/>
        </p:scale>
        <p:origin x="740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01091B72-DF47-4D66-A302-1D36FBCDF8F1}"/>
    <pc:docChg chg="undo custSel addSld modSld">
      <pc:chgData name="Danny Young" userId="cb0f4ce2-eb4f-479e-8e8f-3beb257e632f" providerId="ADAL" clId="{01091B72-DF47-4D66-A302-1D36FBCDF8F1}" dt="2021-12-31T09:04:47.862" v="474"/>
      <pc:docMkLst>
        <pc:docMk/>
      </pc:docMkLst>
      <pc:sldChg chg="modSp mod modAnim">
        <pc:chgData name="Danny Young" userId="cb0f4ce2-eb4f-479e-8e8f-3beb257e632f" providerId="ADAL" clId="{01091B72-DF47-4D66-A302-1D36FBCDF8F1}" dt="2021-12-31T08:48:11.794" v="40"/>
        <pc:sldMkLst>
          <pc:docMk/>
          <pc:sldMk cId="1276737812" sldId="274"/>
        </pc:sldMkLst>
        <pc:spChg chg="mod">
          <ac:chgData name="Danny Young" userId="cb0f4ce2-eb4f-479e-8e8f-3beb257e632f" providerId="ADAL" clId="{01091B72-DF47-4D66-A302-1D36FBCDF8F1}" dt="2021-12-31T08:47:33.100" v="39" actId="20577"/>
          <ac:spMkLst>
            <pc:docMk/>
            <pc:sldMk cId="1276737812" sldId="274"/>
            <ac:spMk id="3" creationId="{E4865C9F-1589-4EA5-A94D-DAE9A98A3070}"/>
          </ac:spMkLst>
        </pc:spChg>
      </pc:sldChg>
      <pc:sldChg chg="addSp modSp mod modAnim">
        <pc:chgData name="Danny Young" userId="cb0f4ce2-eb4f-479e-8e8f-3beb257e632f" providerId="ADAL" clId="{01091B72-DF47-4D66-A302-1D36FBCDF8F1}" dt="2021-12-31T09:02:11.435" v="321" actId="207"/>
        <pc:sldMkLst>
          <pc:docMk/>
          <pc:sldMk cId="2699350213" sldId="275"/>
        </pc:sldMkLst>
        <pc:spChg chg="add mod">
          <ac:chgData name="Danny Young" userId="cb0f4ce2-eb4f-479e-8e8f-3beb257e632f" providerId="ADAL" clId="{01091B72-DF47-4D66-A302-1D36FBCDF8F1}" dt="2021-12-31T09:02:11.435" v="321" actId="207"/>
          <ac:spMkLst>
            <pc:docMk/>
            <pc:sldMk cId="2699350213" sldId="275"/>
            <ac:spMk id="3" creationId="{3368C254-686D-4DAD-B2FB-64571EAC3C85}"/>
          </ac:spMkLst>
        </pc:spChg>
      </pc:sldChg>
      <pc:sldChg chg="addSp delSp modSp mod delAnim modAnim">
        <pc:chgData name="Danny Young" userId="cb0f4ce2-eb4f-479e-8e8f-3beb257e632f" providerId="ADAL" clId="{01091B72-DF47-4D66-A302-1D36FBCDF8F1}" dt="2021-12-31T09:00:45.771" v="285" actId="1076"/>
        <pc:sldMkLst>
          <pc:docMk/>
          <pc:sldMk cId="2811704372" sldId="276"/>
        </pc:sldMkLst>
        <pc:spChg chg="add mod">
          <ac:chgData name="Danny Young" userId="cb0f4ce2-eb4f-479e-8e8f-3beb257e632f" providerId="ADAL" clId="{01091B72-DF47-4D66-A302-1D36FBCDF8F1}" dt="2021-12-31T09:00:06.104" v="272" actId="164"/>
          <ac:spMkLst>
            <pc:docMk/>
            <pc:sldMk cId="2811704372" sldId="276"/>
            <ac:spMk id="11" creationId="{A61EAC3B-C19B-4D2C-9F8E-B95F3E544576}"/>
          </ac:spMkLst>
        </pc:spChg>
        <pc:spChg chg="add mod">
          <ac:chgData name="Danny Young" userId="cb0f4ce2-eb4f-479e-8e8f-3beb257e632f" providerId="ADAL" clId="{01091B72-DF47-4D66-A302-1D36FBCDF8F1}" dt="2021-12-31T08:58:46.728" v="256" actId="1076"/>
          <ac:spMkLst>
            <pc:docMk/>
            <pc:sldMk cId="2811704372" sldId="276"/>
            <ac:spMk id="68" creationId="{D041D849-15F3-4A0A-92D4-A1AD96830857}"/>
          </ac:spMkLst>
        </pc:spChg>
        <pc:spChg chg="add mod">
          <ac:chgData name="Danny Young" userId="cb0f4ce2-eb4f-479e-8e8f-3beb257e632f" providerId="ADAL" clId="{01091B72-DF47-4D66-A302-1D36FBCDF8F1}" dt="2021-12-31T09:00:06.104" v="272" actId="164"/>
          <ac:spMkLst>
            <pc:docMk/>
            <pc:sldMk cId="2811704372" sldId="276"/>
            <ac:spMk id="73" creationId="{308633DD-413E-4AC9-A63D-D4B5E7413B76}"/>
          </ac:spMkLst>
        </pc:spChg>
        <pc:spChg chg="add mod">
          <ac:chgData name="Danny Young" userId="cb0f4ce2-eb4f-479e-8e8f-3beb257e632f" providerId="ADAL" clId="{01091B72-DF47-4D66-A302-1D36FBCDF8F1}" dt="2021-12-31T09:00:39.255" v="282" actId="14100"/>
          <ac:spMkLst>
            <pc:docMk/>
            <pc:sldMk cId="2811704372" sldId="276"/>
            <ac:spMk id="79" creationId="{6CDD4D8D-9E07-4F6E-BC22-755EF4DE2B66}"/>
          </ac:spMkLst>
        </pc:spChg>
        <pc:grpChg chg="add mod">
          <ac:chgData name="Danny Young" userId="cb0f4ce2-eb4f-479e-8e8f-3beb257e632f" providerId="ADAL" clId="{01091B72-DF47-4D66-A302-1D36FBCDF8F1}" dt="2021-12-31T09:00:06.104" v="272" actId="164"/>
          <ac:grpSpMkLst>
            <pc:docMk/>
            <pc:sldMk cId="2811704372" sldId="276"/>
            <ac:grpSpMk id="44" creationId="{4DED0448-B4A9-445E-94FB-AC15C62BCEC3}"/>
          </ac:grpSpMkLst>
        </pc:grpChg>
        <pc:graphicFrameChg chg="add mod">
          <ac:chgData name="Danny Young" userId="cb0f4ce2-eb4f-479e-8e8f-3beb257e632f" providerId="ADAL" clId="{01091B72-DF47-4D66-A302-1D36FBCDF8F1}" dt="2021-12-31T09:00:06.104" v="272" actId="164"/>
          <ac:graphicFrameMkLst>
            <pc:docMk/>
            <pc:sldMk cId="2811704372" sldId="276"/>
            <ac:graphicFrameMk id="69" creationId="{55C37986-04D4-4394-96B9-DA913A069149}"/>
          </ac:graphicFrameMkLst>
        </pc:graphicFrameChg>
        <pc:graphicFrameChg chg="add mod">
          <ac:chgData name="Danny Young" userId="cb0f4ce2-eb4f-479e-8e8f-3beb257e632f" providerId="ADAL" clId="{01091B72-DF47-4D66-A302-1D36FBCDF8F1}" dt="2021-12-31T09:00:06.104" v="272" actId="164"/>
          <ac:graphicFrameMkLst>
            <pc:docMk/>
            <pc:sldMk cId="2811704372" sldId="276"/>
            <ac:graphicFrameMk id="74" creationId="{F43A1132-2DBC-440C-A92E-6EB98232B19E}"/>
          </ac:graphicFrameMkLst>
        </pc:graphicFrameChg>
        <pc:graphicFrameChg chg="add mod">
          <ac:chgData name="Danny Young" userId="cb0f4ce2-eb4f-479e-8e8f-3beb257e632f" providerId="ADAL" clId="{01091B72-DF47-4D66-A302-1D36FBCDF8F1}" dt="2021-12-31T09:00:27.095" v="279" actId="1038"/>
          <ac:graphicFrameMkLst>
            <pc:docMk/>
            <pc:sldMk cId="2811704372" sldId="276"/>
            <ac:graphicFrameMk id="78" creationId="{375BB2B2-51CA-4E65-9B3B-BCBE9F18FFC6}"/>
          </ac:graphicFrameMkLst>
        </pc:graphicFrameChg>
        <pc:graphicFrameChg chg="add mod">
          <ac:chgData name="Danny Young" userId="cb0f4ce2-eb4f-479e-8e8f-3beb257e632f" providerId="ADAL" clId="{01091B72-DF47-4D66-A302-1D36FBCDF8F1}" dt="2021-12-31T09:00:45.771" v="285" actId="1076"/>
          <ac:graphicFrameMkLst>
            <pc:docMk/>
            <pc:sldMk cId="2811704372" sldId="276"/>
            <ac:graphicFrameMk id="80" creationId="{84829A2F-7EAF-438A-AE46-1D15E9592AB3}"/>
          </ac:graphicFrameMkLst>
        </pc:graphicFrameChg>
        <pc:cxnChg chg="add mod">
          <ac:chgData name="Danny Young" userId="cb0f4ce2-eb4f-479e-8e8f-3beb257e632f" providerId="ADAL" clId="{01091B72-DF47-4D66-A302-1D36FBCDF8F1}" dt="2021-12-31T09:00:06.104" v="272" actId="164"/>
          <ac:cxnSpMkLst>
            <pc:docMk/>
            <pc:sldMk cId="2811704372" sldId="276"/>
            <ac:cxnSpMk id="60" creationId="{65859525-325F-4B99-903C-1C11AAA0C092}"/>
          </ac:cxnSpMkLst>
        </pc:cxnChg>
        <pc:cxnChg chg="add mod">
          <ac:chgData name="Danny Young" userId="cb0f4ce2-eb4f-479e-8e8f-3beb257e632f" providerId="ADAL" clId="{01091B72-DF47-4D66-A302-1D36FBCDF8F1}" dt="2021-12-31T09:00:06.104" v="272" actId="164"/>
          <ac:cxnSpMkLst>
            <pc:docMk/>
            <pc:sldMk cId="2811704372" sldId="276"/>
            <ac:cxnSpMk id="61" creationId="{C8D9973C-6CD8-4D99-A7E1-E1D1E5623EEC}"/>
          </ac:cxnSpMkLst>
        </pc:cxnChg>
        <pc:cxnChg chg="add mod">
          <ac:chgData name="Danny Young" userId="cb0f4ce2-eb4f-479e-8e8f-3beb257e632f" providerId="ADAL" clId="{01091B72-DF47-4D66-A302-1D36FBCDF8F1}" dt="2021-12-31T09:00:06.104" v="272" actId="164"/>
          <ac:cxnSpMkLst>
            <pc:docMk/>
            <pc:sldMk cId="2811704372" sldId="276"/>
            <ac:cxnSpMk id="63" creationId="{A9C801BE-A4FD-421F-BFC6-05B862CD83C6}"/>
          </ac:cxnSpMkLst>
        </pc:cxnChg>
        <pc:cxnChg chg="add mod">
          <ac:chgData name="Danny Young" userId="cb0f4ce2-eb4f-479e-8e8f-3beb257e632f" providerId="ADAL" clId="{01091B72-DF47-4D66-A302-1D36FBCDF8F1}" dt="2021-12-31T09:00:06.104" v="272" actId="164"/>
          <ac:cxnSpMkLst>
            <pc:docMk/>
            <pc:sldMk cId="2811704372" sldId="276"/>
            <ac:cxnSpMk id="65" creationId="{85A8077D-D1B8-4BB5-A8B3-B0B8865DF700}"/>
          </ac:cxnSpMkLst>
        </pc:cxnChg>
        <pc:cxnChg chg="add del mod">
          <ac:chgData name="Danny Young" userId="cb0f4ce2-eb4f-479e-8e8f-3beb257e632f" providerId="ADAL" clId="{01091B72-DF47-4D66-A302-1D36FBCDF8F1}" dt="2021-12-31T08:59:12.205" v="261" actId="478"/>
          <ac:cxnSpMkLst>
            <pc:docMk/>
            <pc:sldMk cId="2811704372" sldId="276"/>
            <ac:cxnSpMk id="70" creationId="{F76FF5BE-3B38-45CD-A4CA-FE43CC37ED25}"/>
          </ac:cxnSpMkLst>
        </pc:cxnChg>
        <pc:cxnChg chg="add mod">
          <ac:chgData name="Danny Young" userId="cb0f4ce2-eb4f-479e-8e8f-3beb257e632f" providerId="ADAL" clId="{01091B72-DF47-4D66-A302-1D36FBCDF8F1}" dt="2021-12-31T09:00:06.104" v="272" actId="164"/>
          <ac:cxnSpMkLst>
            <pc:docMk/>
            <pc:sldMk cId="2811704372" sldId="276"/>
            <ac:cxnSpMk id="72" creationId="{2E330BBC-97C3-48D0-8EA9-3AF6DB32E015}"/>
          </ac:cxnSpMkLst>
        </pc:cxnChg>
      </pc:sldChg>
      <pc:sldChg chg="addSp delSp modSp new mod delAnim modAnim">
        <pc:chgData name="Danny Young" userId="cb0f4ce2-eb4f-479e-8e8f-3beb257e632f" providerId="ADAL" clId="{01091B72-DF47-4D66-A302-1D36FBCDF8F1}" dt="2021-12-31T08:56:00.044" v="172"/>
        <pc:sldMkLst>
          <pc:docMk/>
          <pc:sldMk cId="390815318" sldId="279"/>
        </pc:sldMkLst>
        <pc:spChg chg="del">
          <ac:chgData name="Danny Young" userId="cb0f4ce2-eb4f-479e-8e8f-3beb257e632f" providerId="ADAL" clId="{01091B72-DF47-4D66-A302-1D36FBCDF8F1}" dt="2021-12-31T08:49:21.660" v="90" actId="478"/>
          <ac:spMkLst>
            <pc:docMk/>
            <pc:sldMk cId="390815318" sldId="279"/>
            <ac:spMk id="2" creationId="{87067C5F-50AC-4E5F-9E62-EB59A13444FA}"/>
          </ac:spMkLst>
        </pc:spChg>
        <pc:spChg chg="mod">
          <ac:chgData name="Danny Young" userId="cb0f4ce2-eb4f-479e-8e8f-3beb257e632f" providerId="ADAL" clId="{01091B72-DF47-4D66-A302-1D36FBCDF8F1}" dt="2021-12-31T08:49:28.333" v="92" actId="1076"/>
          <ac:spMkLst>
            <pc:docMk/>
            <pc:sldMk cId="390815318" sldId="279"/>
            <ac:spMk id="3" creationId="{B8A61668-5436-4B0D-9D53-1E9FBDB2D815}"/>
          </ac:spMkLst>
        </pc:spChg>
        <pc:spChg chg="mod">
          <ac:chgData name="Danny Young" userId="cb0f4ce2-eb4f-479e-8e8f-3beb257e632f" providerId="ADAL" clId="{01091B72-DF47-4D66-A302-1D36FBCDF8F1}" dt="2021-12-31T08:50:19.235" v="106" actId="14100"/>
          <ac:spMkLst>
            <pc:docMk/>
            <pc:sldMk cId="390815318" sldId="279"/>
            <ac:spMk id="5" creationId="{755CCC05-4915-467C-A028-90DB4047D060}"/>
          </ac:spMkLst>
        </pc:spChg>
        <pc:spChg chg="mod">
          <ac:chgData name="Danny Young" userId="cb0f4ce2-eb4f-479e-8e8f-3beb257e632f" providerId="ADAL" clId="{01091B72-DF47-4D66-A302-1D36FBCDF8F1}" dt="2021-12-31T08:50:19.235" v="106" actId="14100"/>
          <ac:spMkLst>
            <pc:docMk/>
            <pc:sldMk cId="390815318" sldId="279"/>
            <ac:spMk id="6" creationId="{1A7C5A41-3E0E-4402-87B3-99DF198C479A}"/>
          </ac:spMkLst>
        </pc:spChg>
        <pc:spChg chg="mod">
          <ac:chgData name="Danny Young" userId="cb0f4ce2-eb4f-479e-8e8f-3beb257e632f" providerId="ADAL" clId="{01091B72-DF47-4D66-A302-1D36FBCDF8F1}" dt="2021-12-31T08:49:39.233" v="93"/>
          <ac:spMkLst>
            <pc:docMk/>
            <pc:sldMk cId="390815318" sldId="279"/>
            <ac:spMk id="10" creationId="{4AD0809D-CD8A-4513-B777-AFFE39359820}"/>
          </ac:spMkLst>
        </pc:spChg>
        <pc:spChg chg="mod">
          <ac:chgData name="Danny Young" userId="cb0f4ce2-eb4f-479e-8e8f-3beb257e632f" providerId="ADAL" clId="{01091B72-DF47-4D66-A302-1D36FBCDF8F1}" dt="2021-12-31T08:49:39.233" v="93"/>
          <ac:spMkLst>
            <pc:docMk/>
            <pc:sldMk cId="390815318" sldId="279"/>
            <ac:spMk id="11" creationId="{D5357761-7C32-49C2-A08B-E1DEB74F55DE}"/>
          </ac:spMkLst>
        </pc:spChg>
        <pc:spChg chg="mod">
          <ac:chgData name="Danny Young" userId="cb0f4ce2-eb4f-479e-8e8f-3beb257e632f" providerId="ADAL" clId="{01091B72-DF47-4D66-A302-1D36FBCDF8F1}" dt="2021-12-31T08:49:39.233" v="93"/>
          <ac:spMkLst>
            <pc:docMk/>
            <pc:sldMk cId="390815318" sldId="279"/>
            <ac:spMk id="15" creationId="{4EC07152-D09F-4837-9B1C-8B059F6CB8C9}"/>
          </ac:spMkLst>
        </pc:spChg>
        <pc:spChg chg="mod">
          <ac:chgData name="Danny Young" userId="cb0f4ce2-eb4f-479e-8e8f-3beb257e632f" providerId="ADAL" clId="{01091B72-DF47-4D66-A302-1D36FBCDF8F1}" dt="2021-12-31T08:49:39.233" v="93"/>
          <ac:spMkLst>
            <pc:docMk/>
            <pc:sldMk cId="390815318" sldId="279"/>
            <ac:spMk id="17" creationId="{0E37D19D-69BD-449E-A434-4E83A4AFCF38}"/>
          </ac:spMkLst>
        </pc:spChg>
        <pc:spChg chg="add mod">
          <ac:chgData name="Danny Young" userId="cb0f4ce2-eb4f-479e-8e8f-3beb257e632f" providerId="ADAL" clId="{01091B72-DF47-4D66-A302-1D36FBCDF8F1}" dt="2021-12-31T08:51:18.749" v="128" actId="207"/>
          <ac:spMkLst>
            <pc:docMk/>
            <pc:sldMk cId="390815318" sldId="279"/>
            <ac:spMk id="20" creationId="{863AB56B-7386-44B7-933B-4B6E9550FBD6}"/>
          </ac:spMkLst>
        </pc:spChg>
        <pc:spChg chg="mod">
          <ac:chgData name="Danny Young" userId="cb0f4ce2-eb4f-479e-8e8f-3beb257e632f" providerId="ADAL" clId="{01091B72-DF47-4D66-A302-1D36FBCDF8F1}" dt="2021-12-31T08:52:28.734" v="129"/>
          <ac:spMkLst>
            <pc:docMk/>
            <pc:sldMk cId="390815318" sldId="279"/>
            <ac:spMk id="22" creationId="{853AD1D5-4F18-4B6A-81F2-6865B941D32A}"/>
          </ac:spMkLst>
        </pc:spChg>
        <pc:spChg chg="mod">
          <ac:chgData name="Danny Young" userId="cb0f4ce2-eb4f-479e-8e8f-3beb257e632f" providerId="ADAL" clId="{01091B72-DF47-4D66-A302-1D36FBCDF8F1}" dt="2021-12-31T08:52:28.734" v="129"/>
          <ac:spMkLst>
            <pc:docMk/>
            <pc:sldMk cId="390815318" sldId="279"/>
            <ac:spMk id="24" creationId="{1063D92F-148A-4A97-A4AD-52578AA49BCD}"/>
          </ac:spMkLst>
        </pc:spChg>
        <pc:spChg chg="mod topLvl">
          <ac:chgData name="Danny Young" userId="cb0f4ce2-eb4f-479e-8e8f-3beb257e632f" providerId="ADAL" clId="{01091B72-DF47-4D66-A302-1D36FBCDF8F1}" dt="2021-12-31T08:54:30.779" v="155" actId="14100"/>
          <ac:spMkLst>
            <pc:docMk/>
            <pc:sldMk cId="390815318" sldId="279"/>
            <ac:spMk id="26" creationId="{07EF431D-28F1-4097-9D85-0F44ACE16C48}"/>
          </ac:spMkLst>
        </pc:spChg>
        <pc:spChg chg="del mod topLvl">
          <ac:chgData name="Danny Young" userId="cb0f4ce2-eb4f-479e-8e8f-3beb257e632f" providerId="ADAL" clId="{01091B72-DF47-4D66-A302-1D36FBCDF8F1}" dt="2021-12-31T08:54:38.123" v="156" actId="478"/>
          <ac:spMkLst>
            <pc:docMk/>
            <pc:sldMk cId="390815318" sldId="279"/>
            <ac:spMk id="28" creationId="{76DD8F31-0A0A-469B-8284-FC3F8505F768}"/>
          </ac:spMkLst>
        </pc:spChg>
        <pc:spChg chg="mod">
          <ac:chgData name="Danny Young" userId="cb0f4ce2-eb4f-479e-8e8f-3beb257e632f" providerId="ADAL" clId="{01091B72-DF47-4D66-A302-1D36FBCDF8F1}" dt="2021-12-31T08:54:45.360" v="158"/>
          <ac:spMkLst>
            <pc:docMk/>
            <pc:sldMk cId="390815318" sldId="279"/>
            <ac:spMk id="30" creationId="{AE5A4881-DBC4-4A31-BF32-6329869FD2EC}"/>
          </ac:spMkLst>
        </pc:spChg>
        <pc:spChg chg="mod">
          <ac:chgData name="Danny Young" userId="cb0f4ce2-eb4f-479e-8e8f-3beb257e632f" providerId="ADAL" clId="{01091B72-DF47-4D66-A302-1D36FBCDF8F1}" dt="2021-12-31T08:54:45.360" v="158"/>
          <ac:spMkLst>
            <pc:docMk/>
            <pc:sldMk cId="390815318" sldId="279"/>
            <ac:spMk id="31" creationId="{8B1CE4DF-D3F0-4F9F-BD02-8D09298189FA}"/>
          </ac:spMkLst>
        </pc:spChg>
        <pc:spChg chg="add mod">
          <ac:chgData name="Danny Young" userId="cb0f4ce2-eb4f-479e-8e8f-3beb257e632f" providerId="ADAL" clId="{01091B72-DF47-4D66-A302-1D36FBCDF8F1}" dt="2021-12-31T08:55:43.691" v="166"/>
          <ac:spMkLst>
            <pc:docMk/>
            <pc:sldMk cId="390815318" sldId="279"/>
            <ac:spMk id="34" creationId="{1DDFFAF4-C91D-46E7-BD4E-22C7215E1ACC}"/>
          </ac:spMkLst>
        </pc:spChg>
        <pc:spChg chg="add mod">
          <ac:chgData name="Danny Young" userId="cb0f4ce2-eb4f-479e-8e8f-3beb257e632f" providerId="ADAL" clId="{01091B72-DF47-4D66-A302-1D36FBCDF8F1}" dt="2021-12-31T08:55:43.691" v="166"/>
          <ac:spMkLst>
            <pc:docMk/>
            <pc:sldMk cId="390815318" sldId="279"/>
            <ac:spMk id="39" creationId="{DB66DAD2-3CD2-4927-AA5E-54347B4DAAC1}"/>
          </ac:spMkLst>
        </pc:spChg>
        <pc:grpChg chg="add mod">
          <ac:chgData name="Danny Young" userId="cb0f4ce2-eb4f-479e-8e8f-3beb257e632f" providerId="ADAL" clId="{01091B72-DF47-4D66-A302-1D36FBCDF8F1}" dt="2021-12-31T08:50:19.235" v="106" actId="14100"/>
          <ac:grpSpMkLst>
            <pc:docMk/>
            <pc:sldMk cId="390815318" sldId="279"/>
            <ac:grpSpMk id="4" creationId="{579CF9AF-BD60-418B-AA7F-AA1C06116232}"/>
          </ac:grpSpMkLst>
        </pc:grpChg>
        <pc:grpChg chg="add del mod">
          <ac:chgData name="Danny Young" userId="cb0f4ce2-eb4f-479e-8e8f-3beb257e632f" providerId="ADAL" clId="{01091B72-DF47-4D66-A302-1D36FBCDF8F1}" dt="2021-12-31T08:49:56.049" v="98" actId="478"/>
          <ac:grpSpMkLst>
            <pc:docMk/>
            <pc:sldMk cId="390815318" sldId="279"/>
            <ac:grpSpMk id="9" creationId="{F993A55A-ACA9-4FBA-9442-6EB5EDA48130}"/>
          </ac:grpSpMkLst>
        </pc:grpChg>
        <pc:grpChg chg="add del mod">
          <ac:chgData name="Danny Young" userId="cb0f4ce2-eb4f-479e-8e8f-3beb257e632f" providerId="ADAL" clId="{01091B72-DF47-4D66-A302-1D36FBCDF8F1}" dt="2021-12-31T08:49:56.049" v="98" actId="478"/>
          <ac:grpSpMkLst>
            <pc:docMk/>
            <pc:sldMk cId="390815318" sldId="279"/>
            <ac:grpSpMk id="14" creationId="{52E23975-A869-42D9-8850-86C744FFC8D4}"/>
          </ac:grpSpMkLst>
        </pc:grpChg>
        <pc:grpChg chg="add mod">
          <ac:chgData name="Danny Young" userId="cb0f4ce2-eb4f-479e-8e8f-3beb257e632f" providerId="ADAL" clId="{01091B72-DF47-4D66-A302-1D36FBCDF8F1}" dt="2021-12-31T08:52:32.507" v="130" actId="1076"/>
          <ac:grpSpMkLst>
            <pc:docMk/>
            <pc:sldMk cId="390815318" sldId="279"/>
            <ac:grpSpMk id="21" creationId="{D2C5B26D-7CF4-499A-9017-6E9F71E343AE}"/>
          </ac:grpSpMkLst>
        </pc:grpChg>
        <pc:grpChg chg="add del mod">
          <ac:chgData name="Danny Young" userId="cb0f4ce2-eb4f-479e-8e8f-3beb257e632f" providerId="ADAL" clId="{01091B72-DF47-4D66-A302-1D36FBCDF8F1}" dt="2021-12-31T08:53:24.940" v="142" actId="165"/>
          <ac:grpSpMkLst>
            <pc:docMk/>
            <pc:sldMk cId="390815318" sldId="279"/>
            <ac:grpSpMk id="25" creationId="{874EB92A-38E7-4DE3-B1D3-172761C517F6}"/>
          </ac:grpSpMkLst>
        </pc:grpChg>
        <pc:grpChg chg="add mod">
          <ac:chgData name="Danny Young" userId="cb0f4ce2-eb4f-479e-8e8f-3beb257e632f" providerId="ADAL" clId="{01091B72-DF47-4D66-A302-1D36FBCDF8F1}" dt="2021-12-31T08:54:45.360" v="158"/>
          <ac:grpSpMkLst>
            <pc:docMk/>
            <pc:sldMk cId="390815318" sldId="279"/>
            <ac:grpSpMk id="29" creationId="{0AE1A641-62D2-4120-AC77-C7F5BA11F38B}"/>
          </ac:grpSpMkLst>
        </pc:grpChg>
        <pc:graphicFrameChg chg="mod">
          <ac:chgData name="Danny Young" userId="cb0f4ce2-eb4f-479e-8e8f-3beb257e632f" providerId="ADAL" clId="{01091B72-DF47-4D66-A302-1D36FBCDF8F1}" dt="2021-12-31T08:50:22.604" v="107" actId="1076"/>
          <ac:graphicFrameMkLst>
            <pc:docMk/>
            <pc:sldMk cId="390815318" sldId="279"/>
            <ac:graphicFrameMk id="7" creationId="{9DE5C022-28A6-4A16-BFF0-6E1E2D07454F}"/>
          </ac:graphicFrameMkLst>
        </pc:graphicFrameChg>
        <pc:graphicFrameChg chg="add del mod">
          <ac:chgData name="Danny Young" userId="cb0f4ce2-eb4f-479e-8e8f-3beb257e632f" providerId="ADAL" clId="{01091B72-DF47-4D66-A302-1D36FBCDF8F1}" dt="2021-12-31T08:49:56.049" v="98" actId="478"/>
          <ac:graphicFrameMkLst>
            <pc:docMk/>
            <pc:sldMk cId="390815318" sldId="279"/>
            <ac:graphicFrameMk id="8" creationId="{83D3F398-3CEB-4FE9-8B39-40451C674BAB}"/>
          </ac:graphicFrameMkLst>
        </pc:graphicFrameChg>
        <pc:graphicFrameChg chg="mod">
          <ac:chgData name="Danny Young" userId="cb0f4ce2-eb4f-479e-8e8f-3beb257e632f" providerId="ADAL" clId="{01091B72-DF47-4D66-A302-1D36FBCDF8F1}" dt="2021-12-31T08:49:39.233" v="93"/>
          <ac:graphicFrameMkLst>
            <pc:docMk/>
            <pc:sldMk cId="390815318" sldId="279"/>
            <ac:graphicFrameMk id="12" creationId="{9203E247-D529-44D1-915E-A2893BA2EC24}"/>
          </ac:graphicFrameMkLst>
        </pc:graphicFrameChg>
        <pc:graphicFrameChg chg="add del mod">
          <ac:chgData name="Danny Young" userId="cb0f4ce2-eb4f-479e-8e8f-3beb257e632f" providerId="ADAL" clId="{01091B72-DF47-4D66-A302-1D36FBCDF8F1}" dt="2021-12-31T08:49:56.049" v="98" actId="478"/>
          <ac:graphicFrameMkLst>
            <pc:docMk/>
            <pc:sldMk cId="390815318" sldId="279"/>
            <ac:graphicFrameMk id="13" creationId="{CFC4FD16-5009-40C2-95B0-61D646AE6AA4}"/>
          </ac:graphicFrameMkLst>
        </pc:graphicFrameChg>
        <pc:graphicFrameChg chg="mod">
          <ac:chgData name="Danny Young" userId="cb0f4ce2-eb4f-479e-8e8f-3beb257e632f" providerId="ADAL" clId="{01091B72-DF47-4D66-A302-1D36FBCDF8F1}" dt="2021-12-31T08:49:39.233" v="93"/>
          <ac:graphicFrameMkLst>
            <pc:docMk/>
            <pc:sldMk cId="390815318" sldId="279"/>
            <ac:graphicFrameMk id="16" creationId="{B7739C57-A596-40AE-8CDE-13F54B79037F}"/>
          </ac:graphicFrameMkLst>
        </pc:graphicFrameChg>
        <pc:graphicFrameChg chg="mod">
          <ac:chgData name="Danny Young" userId="cb0f4ce2-eb4f-479e-8e8f-3beb257e632f" providerId="ADAL" clId="{01091B72-DF47-4D66-A302-1D36FBCDF8F1}" dt="2021-12-31T08:52:28.734" v="129"/>
          <ac:graphicFrameMkLst>
            <pc:docMk/>
            <pc:sldMk cId="390815318" sldId="279"/>
            <ac:graphicFrameMk id="23" creationId="{A2B426C7-40CB-423F-837E-74549F878FF6}"/>
          </ac:graphicFrameMkLst>
        </pc:graphicFrameChg>
        <pc:graphicFrameChg chg="del mod topLvl">
          <ac:chgData name="Danny Young" userId="cb0f4ce2-eb4f-479e-8e8f-3beb257e632f" providerId="ADAL" clId="{01091B72-DF47-4D66-A302-1D36FBCDF8F1}" dt="2021-12-31T08:53:27.165" v="143" actId="478"/>
          <ac:graphicFrameMkLst>
            <pc:docMk/>
            <pc:sldMk cId="390815318" sldId="279"/>
            <ac:graphicFrameMk id="27" creationId="{A8DE4F2E-23F4-4F15-94C4-15672AB6DE49}"/>
          </ac:graphicFrameMkLst>
        </pc:graphicFrameChg>
        <pc:graphicFrameChg chg="mod">
          <ac:chgData name="Danny Young" userId="cb0f4ce2-eb4f-479e-8e8f-3beb257e632f" providerId="ADAL" clId="{01091B72-DF47-4D66-A302-1D36FBCDF8F1}" dt="2021-12-31T08:54:45.360" v="158"/>
          <ac:graphicFrameMkLst>
            <pc:docMk/>
            <pc:sldMk cId="390815318" sldId="279"/>
            <ac:graphicFrameMk id="32" creationId="{5C1D78DC-3704-45AF-A8C9-33E7BFCF2F28}"/>
          </ac:graphicFrameMkLst>
        </pc:graphicFrameChg>
        <pc:graphicFrameChg chg="add mod">
          <ac:chgData name="Danny Young" userId="cb0f4ce2-eb4f-479e-8e8f-3beb257e632f" providerId="ADAL" clId="{01091B72-DF47-4D66-A302-1D36FBCDF8F1}" dt="2021-12-31T08:55:03.150" v="163" actId="1076"/>
          <ac:graphicFrameMkLst>
            <pc:docMk/>
            <pc:sldMk cId="390815318" sldId="279"/>
            <ac:graphicFrameMk id="33" creationId="{1EA2A4BD-40F8-4D24-8F71-EAE62D884699}"/>
          </ac:graphicFrameMkLst>
        </pc:graphicFrameChg>
        <pc:graphicFrameChg chg="add mod">
          <ac:chgData name="Danny Young" userId="cb0f4ce2-eb4f-479e-8e8f-3beb257e632f" providerId="ADAL" clId="{01091B72-DF47-4D66-A302-1D36FBCDF8F1}" dt="2021-12-31T08:55:56.664" v="171" actId="1076"/>
          <ac:graphicFrameMkLst>
            <pc:docMk/>
            <pc:sldMk cId="390815318" sldId="279"/>
            <ac:graphicFrameMk id="40" creationId="{C73FA68D-FD2C-433A-96DA-216BCFBBA90C}"/>
          </ac:graphicFrameMkLst>
        </pc:graphicFrameChg>
        <pc:cxnChg chg="add mod">
          <ac:chgData name="Danny Young" userId="cb0f4ce2-eb4f-479e-8e8f-3beb257e632f" providerId="ADAL" clId="{01091B72-DF47-4D66-A302-1D36FBCDF8F1}" dt="2021-12-31T08:50:45.333" v="110" actId="208"/>
          <ac:cxnSpMkLst>
            <pc:docMk/>
            <pc:sldMk cId="390815318" sldId="279"/>
            <ac:cxnSpMk id="19" creationId="{D187AA8F-BCD7-4A04-B91D-EFBC79BAE85F}"/>
          </ac:cxnSpMkLst>
        </pc:cxnChg>
        <pc:cxnChg chg="add mod">
          <ac:chgData name="Danny Young" userId="cb0f4ce2-eb4f-479e-8e8f-3beb257e632f" providerId="ADAL" clId="{01091B72-DF47-4D66-A302-1D36FBCDF8F1}" dt="2021-12-31T08:55:43.691" v="166"/>
          <ac:cxnSpMkLst>
            <pc:docMk/>
            <pc:sldMk cId="390815318" sldId="279"/>
            <ac:cxnSpMk id="35" creationId="{E08FA9E7-3D47-41BA-8CC6-D71EF85D4D40}"/>
          </ac:cxnSpMkLst>
        </pc:cxnChg>
        <pc:cxnChg chg="add mod">
          <ac:chgData name="Danny Young" userId="cb0f4ce2-eb4f-479e-8e8f-3beb257e632f" providerId="ADAL" clId="{01091B72-DF47-4D66-A302-1D36FBCDF8F1}" dt="2021-12-31T08:55:43.691" v="166"/>
          <ac:cxnSpMkLst>
            <pc:docMk/>
            <pc:sldMk cId="390815318" sldId="279"/>
            <ac:cxnSpMk id="36" creationId="{DE8C8E04-2B47-44EB-9B09-C6864A7D0808}"/>
          </ac:cxnSpMkLst>
        </pc:cxnChg>
        <pc:cxnChg chg="add mod">
          <ac:chgData name="Danny Young" userId="cb0f4ce2-eb4f-479e-8e8f-3beb257e632f" providerId="ADAL" clId="{01091B72-DF47-4D66-A302-1D36FBCDF8F1}" dt="2021-12-31T08:55:43.691" v="166"/>
          <ac:cxnSpMkLst>
            <pc:docMk/>
            <pc:sldMk cId="390815318" sldId="279"/>
            <ac:cxnSpMk id="37" creationId="{5BE8C522-9EE0-41B4-A95D-C010F927924D}"/>
          </ac:cxnSpMkLst>
        </pc:cxnChg>
        <pc:cxnChg chg="add mod">
          <ac:chgData name="Danny Young" userId="cb0f4ce2-eb4f-479e-8e8f-3beb257e632f" providerId="ADAL" clId="{01091B72-DF47-4D66-A302-1D36FBCDF8F1}" dt="2021-12-31T08:55:43.691" v="166"/>
          <ac:cxnSpMkLst>
            <pc:docMk/>
            <pc:sldMk cId="390815318" sldId="279"/>
            <ac:cxnSpMk id="38" creationId="{E919991B-2F34-4466-978C-5491B70475F7}"/>
          </ac:cxnSpMkLst>
        </pc:cxnChg>
      </pc:sldChg>
      <pc:sldChg chg="addSp delSp modSp new mod modAnim">
        <pc:chgData name="Danny Young" userId="cb0f4ce2-eb4f-479e-8e8f-3beb257e632f" providerId="ADAL" clId="{01091B72-DF47-4D66-A302-1D36FBCDF8F1}" dt="2021-12-31T09:04:47.862" v="474"/>
        <pc:sldMkLst>
          <pc:docMk/>
          <pc:sldMk cId="938314880" sldId="280"/>
        </pc:sldMkLst>
        <pc:spChg chg="del">
          <ac:chgData name="Danny Young" userId="cb0f4ce2-eb4f-479e-8e8f-3beb257e632f" providerId="ADAL" clId="{01091B72-DF47-4D66-A302-1D36FBCDF8F1}" dt="2021-12-31T09:02:44.880" v="323" actId="478"/>
          <ac:spMkLst>
            <pc:docMk/>
            <pc:sldMk cId="938314880" sldId="280"/>
            <ac:spMk id="2" creationId="{1163AE90-AEA7-4A43-BDA9-B365A7E23A20}"/>
          </ac:spMkLst>
        </pc:spChg>
        <pc:spChg chg="del">
          <ac:chgData name="Danny Young" userId="cb0f4ce2-eb4f-479e-8e8f-3beb257e632f" providerId="ADAL" clId="{01091B72-DF47-4D66-A302-1D36FBCDF8F1}" dt="2021-12-31T09:02:44.880" v="323" actId="478"/>
          <ac:spMkLst>
            <pc:docMk/>
            <pc:sldMk cId="938314880" sldId="280"/>
            <ac:spMk id="3" creationId="{3AC5B3EB-71BD-41F2-8234-FCCFA029D1A4}"/>
          </ac:spMkLst>
        </pc:spChg>
        <pc:spChg chg="add mod">
          <ac:chgData name="Danny Young" userId="cb0f4ce2-eb4f-479e-8e8f-3beb257e632f" providerId="ADAL" clId="{01091B72-DF47-4D66-A302-1D36FBCDF8F1}" dt="2021-12-31T09:02:51.582" v="324"/>
          <ac:spMkLst>
            <pc:docMk/>
            <pc:sldMk cId="938314880" sldId="280"/>
            <ac:spMk id="4" creationId="{5B283B4F-683C-4486-840B-A38B6469EF1B}"/>
          </ac:spMkLst>
        </pc:spChg>
        <pc:spChg chg="mod">
          <ac:chgData name="Danny Young" userId="cb0f4ce2-eb4f-479e-8e8f-3beb257e632f" providerId="ADAL" clId="{01091B72-DF47-4D66-A302-1D36FBCDF8F1}" dt="2021-12-31T09:02:51.582" v="324"/>
          <ac:spMkLst>
            <pc:docMk/>
            <pc:sldMk cId="938314880" sldId="280"/>
            <ac:spMk id="6" creationId="{00C0E83B-22AF-496B-A3AB-0BF145188F20}"/>
          </ac:spMkLst>
        </pc:spChg>
        <pc:spChg chg="mod">
          <ac:chgData name="Danny Young" userId="cb0f4ce2-eb4f-479e-8e8f-3beb257e632f" providerId="ADAL" clId="{01091B72-DF47-4D66-A302-1D36FBCDF8F1}" dt="2021-12-31T09:02:51.582" v="324"/>
          <ac:spMkLst>
            <pc:docMk/>
            <pc:sldMk cId="938314880" sldId="280"/>
            <ac:spMk id="7" creationId="{6B3A2A4E-E141-4F51-9BED-AD0BC4F55814}"/>
          </ac:spMkLst>
        </pc:spChg>
        <pc:spChg chg="add mod">
          <ac:chgData name="Danny Young" userId="cb0f4ce2-eb4f-479e-8e8f-3beb257e632f" providerId="ADAL" clId="{01091B72-DF47-4D66-A302-1D36FBCDF8F1}" dt="2021-12-31T09:02:51.582" v="324"/>
          <ac:spMkLst>
            <pc:docMk/>
            <pc:sldMk cId="938314880" sldId="280"/>
            <ac:spMk id="10" creationId="{165F0A6F-0733-4E91-A3EA-23BE39481673}"/>
          </ac:spMkLst>
        </pc:spChg>
        <pc:spChg chg="add mod">
          <ac:chgData name="Danny Young" userId="cb0f4ce2-eb4f-479e-8e8f-3beb257e632f" providerId="ADAL" clId="{01091B72-DF47-4D66-A302-1D36FBCDF8F1}" dt="2021-12-31T09:03:29.810" v="385" actId="1076"/>
          <ac:spMkLst>
            <pc:docMk/>
            <pc:sldMk cId="938314880" sldId="280"/>
            <ac:spMk id="11" creationId="{E47B1D02-538F-4894-A531-F2E62F6104B8}"/>
          </ac:spMkLst>
        </pc:spChg>
        <pc:spChg chg="add mod">
          <ac:chgData name="Danny Young" userId="cb0f4ce2-eb4f-479e-8e8f-3beb257e632f" providerId="ADAL" clId="{01091B72-DF47-4D66-A302-1D36FBCDF8F1}" dt="2021-12-31T09:03:40.711" v="417" actId="20577"/>
          <ac:spMkLst>
            <pc:docMk/>
            <pc:sldMk cId="938314880" sldId="280"/>
            <ac:spMk id="12" creationId="{C80A38B4-24EB-4837-8B80-AB0B8EAE1B03}"/>
          </ac:spMkLst>
        </pc:spChg>
        <pc:spChg chg="add mod">
          <ac:chgData name="Danny Young" userId="cb0f4ce2-eb4f-479e-8e8f-3beb257e632f" providerId="ADAL" clId="{01091B72-DF47-4D66-A302-1D36FBCDF8F1}" dt="2021-12-31T09:03:53.072" v="469" actId="20577"/>
          <ac:spMkLst>
            <pc:docMk/>
            <pc:sldMk cId="938314880" sldId="280"/>
            <ac:spMk id="13" creationId="{8687B513-B712-4F0E-9483-BD79BC34151B}"/>
          </ac:spMkLst>
        </pc:spChg>
        <pc:grpChg chg="add mod">
          <ac:chgData name="Danny Young" userId="cb0f4ce2-eb4f-479e-8e8f-3beb257e632f" providerId="ADAL" clId="{01091B72-DF47-4D66-A302-1D36FBCDF8F1}" dt="2021-12-31T09:02:51.582" v="324"/>
          <ac:grpSpMkLst>
            <pc:docMk/>
            <pc:sldMk cId="938314880" sldId="280"/>
            <ac:grpSpMk id="5" creationId="{5042A830-60FA-4E8A-AC17-DA75FC7CC35B}"/>
          </ac:grpSpMkLst>
        </pc:grpChg>
        <pc:graphicFrameChg chg="mod">
          <ac:chgData name="Danny Young" userId="cb0f4ce2-eb4f-479e-8e8f-3beb257e632f" providerId="ADAL" clId="{01091B72-DF47-4D66-A302-1D36FBCDF8F1}" dt="2021-12-31T09:02:51.582" v="324"/>
          <ac:graphicFrameMkLst>
            <pc:docMk/>
            <pc:sldMk cId="938314880" sldId="280"/>
            <ac:graphicFrameMk id="8" creationId="{45504DF6-F99C-4660-A65B-EA5F28357161}"/>
          </ac:graphicFrameMkLst>
        </pc:graphicFrameChg>
        <pc:graphicFrameChg chg="add mod">
          <ac:chgData name="Danny Young" userId="cb0f4ce2-eb4f-479e-8e8f-3beb257e632f" providerId="ADAL" clId="{01091B72-DF47-4D66-A302-1D36FBCDF8F1}" dt="2021-12-31T09:04:47.862" v="474"/>
          <ac:graphicFrameMkLst>
            <pc:docMk/>
            <pc:sldMk cId="938314880" sldId="280"/>
            <ac:graphicFrameMk id="14" creationId="{392D184D-E5AE-4B5A-9C25-4AE3C84F6053}"/>
          </ac:graphicFrameMkLst>
        </pc:graphicFrameChg>
        <pc:cxnChg chg="add mod">
          <ac:chgData name="Danny Young" userId="cb0f4ce2-eb4f-479e-8e8f-3beb257e632f" providerId="ADAL" clId="{01091B72-DF47-4D66-A302-1D36FBCDF8F1}" dt="2021-12-31T09:02:51.582" v="324"/>
          <ac:cxnSpMkLst>
            <pc:docMk/>
            <pc:sldMk cId="938314880" sldId="280"/>
            <ac:cxnSpMk id="9" creationId="{13BC031B-5037-497C-A64D-61CA9EA1F455}"/>
          </ac:cxnSpMkLst>
        </pc:cxnChg>
      </pc:sldChg>
    </pc:docChg>
  </pc:docChgLst>
  <pc:docChgLst>
    <pc:chgData name="Danny Young" userId="cb0f4ce2-eb4f-479e-8e8f-3beb257e632f" providerId="ADAL" clId="{BD3B06C0-407D-4A43-9227-987EACDC89EB}"/>
    <pc:docChg chg="modSld">
      <pc:chgData name="Danny Young" userId="cb0f4ce2-eb4f-479e-8e8f-3beb257e632f" providerId="ADAL" clId="{BD3B06C0-407D-4A43-9227-987EACDC89EB}" dt="2022-01-11T22:02:15.969" v="0"/>
      <pc:docMkLst>
        <pc:docMk/>
      </pc:docMkLst>
      <pc:sldChg chg="addSp">
        <pc:chgData name="Danny Young" userId="cb0f4ce2-eb4f-479e-8e8f-3beb257e632f" providerId="ADAL" clId="{BD3B06C0-407D-4A43-9227-987EACDC89EB}" dt="2022-01-11T22:02:15.969" v="0"/>
        <pc:sldMkLst>
          <pc:docMk/>
          <pc:sldMk cId="682435774" sldId="266"/>
        </pc:sldMkLst>
        <pc:inkChg chg="add">
          <ac:chgData name="Danny Young" userId="cb0f4ce2-eb4f-479e-8e8f-3beb257e632f" providerId="ADAL" clId="{BD3B06C0-407D-4A43-9227-987EACDC89EB}" dt="2022-01-11T22:02:15.969" v="0"/>
          <ac:inkMkLst>
            <pc:docMk/>
            <pc:sldMk cId="682435774" sldId="266"/>
            <ac:inkMk id="9" creationId="{BCE37D5F-268F-44C9-9F47-BE5322091FA8}"/>
          </ac:inkMkLst>
        </pc:inkChg>
      </pc:sldChg>
      <pc:sldChg chg="addSp">
        <pc:chgData name="Danny Young" userId="cb0f4ce2-eb4f-479e-8e8f-3beb257e632f" providerId="ADAL" clId="{BD3B06C0-407D-4A43-9227-987EACDC89EB}" dt="2022-01-11T22:02:15.969" v="0"/>
        <pc:sldMkLst>
          <pc:docMk/>
          <pc:sldMk cId="4282983311" sldId="267"/>
        </pc:sldMkLst>
        <pc:inkChg chg="add">
          <ac:chgData name="Danny Young" userId="cb0f4ce2-eb4f-479e-8e8f-3beb257e632f" providerId="ADAL" clId="{BD3B06C0-407D-4A43-9227-987EACDC89EB}" dt="2022-01-11T22:02:15.969" v="0"/>
          <ac:inkMkLst>
            <pc:docMk/>
            <pc:sldMk cId="4282983311" sldId="267"/>
            <ac:inkMk id="6" creationId="{0BA83972-9629-4F5E-93CC-2DA2D65FE60D}"/>
          </ac:inkMkLst>
        </pc:inkChg>
      </pc:sldChg>
      <pc:sldChg chg="addSp">
        <pc:chgData name="Danny Young" userId="cb0f4ce2-eb4f-479e-8e8f-3beb257e632f" providerId="ADAL" clId="{BD3B06C0-407D-4A43-9227-987EACDC89EB}" dt="2022-01-11T22:02:15.969" v="0"/>
        <pc:sldMkLst>
          <pc:docMk/>
          <pc:sldMk cId="4086232680" sldId="270"/>
        </pc:sldMkLst>
        <pc:inkChg chg="add">
          <ac:chgData name="Danny Young" userId="cb0f4ce2-eb4f-479e-8e8f-3beb257e632f" providerId="ADAL" clId="{BD3B06C0-407D-4A43-9227-987EACDC89EB}" dt="2022-01-11T22:02:15.969" v="0"/>
          <ac:inkMkLst>
            <pc:docMk/>
            <pc:sldMk cId="4086232680" sldId="270"/>
            <ac:inkMk id="3" creationId="{EA09A5B9-7A38-4A62-94BA-4C808F617026}"/>
          </ac:inkMkLst>
        </pc:inkChg>
      </pc:sldChg>
      <pc:sldChg chg="addSp">
        <pc:chgData name="Danny Young" userId="cb0f4ce2-eb4f-479e-8e8f-3beb257e632f" providerId="ADAL" clId="{BD3B06C0-407D-4A43-9227-987EACDC89EB}" dt="2022-01-11T22:02:15.969" v="0"/>
        <pc:sldMkLst>
          <pc:docMk/>
          <pc:sldMk cId="2039871664" sldId="271"/>
        </pc:sldMkLst>
        <pc:inkChg chg="add">
          <ac:chgData name="Danny Young" userId="cb0f4ce2-eb4f-479e-8e8f-3beb257e632f" providerId="ADAL" clId="{BD3B06C0-407D-4A43-9227-987EACDC89EB}" dt="2022-01-11T22:02:15.969" v="0"/>
          <ac:inkMkLst>
            <pc:docMk/>
            <pc:sldMk cId="2039871664" sldId="271"/>
            <ac:inkMk id="3" creationId="{012B9E75-99F9-4722-A44A-FBF0645447AD}"/>
          </ac:inkMkLst>
        </pc:inkChg>
      </pc:sldChg>
      <pc:sldChg chg="addSp">
        <pc:chgData name="Danny Young" userId="cb0f4ce2-eb4f-479e-8e8f-3beb257e632f" providerId="ADAL" clId="{BD3B06C0-407D-4A43-9227-987EACDC89EB}" dt="2022-01-11T22:02:15.969" v="0"/>
        <pc:sldMkLst>
          <pc:docMk/>
          <pc:sldMk cId="1276737812" sldId="274"/>
        </pc:sldMkLst>
        <pc:inkChg chg="add">
          <ac:chgData name="Danny Young" userId="cb0f4ce2-eb4f-479e-8e8f-3beb257e632f" providerId="ADAL" clId="{BD3B06C0-407D-4A43-9227-987EACDC89EB}" dt="2022-01-11T22:02:15.969" v="0"/>
          <ac:inkMkLst>
            <pc:docMk/>
            <pc:sldMk cId="1276737812" sldId="274"/>
            <ac:inkMk id="5" creationId="{3CC6C845-22EE-45CD-AFFA-03C973E68EAE}"/>
          </ac:inkMkLst>
        </pc:inkChg>
      </pc:sldChg>
      <pc:sldChg chg="addSp">
        <pc:chgData name="Danny Young" userId="cb0f4ce2-eb4f-479e-8e8f-3beb257e632f" providerId="ADAL" clId="{BD3B06C0-407D-4A43-9227-987EACDC89EB}" dt="2022-01-11T22:02:15.969" v="0"/>
        <pc:sldMkLst>
          <pc:docMk/>
          <pc:sldMk cId="2699350213" sldId="275"/>
        </pc:sldMkLst>
        <pc:inkChg chg="add">
          <ac:chgData name="Danny Young" userId="cb0f4ce2-eb4f-479e-8e8f-3beb257e632f" providerId="ADAL" clId="{BD3B06C0-407D-4A43-9227-987EACDC89EB}" dt="2022-01-11T22:02:15.969" v="0"/>
          <ac:inkMkLst>
            <pc:docMk/>
            <pc:sldMk cId="2699350213" sldId="275"/>
            <ac:inkMk id="22" creationId="{169ADE99-8578-4AF9-AD11-7A6FD09F7C19}"/>
          </ac:inkMkLst>
        </pc:inkChg>
      </pc:sldChg>
      <pc:sldChg chg="addSp">
        <pc:chgData name="Danny Young" userId="cb0f4ce2-eb4f-479e-8e8f-3beb257e632f" providerId="ADAL" clId="{BD3B06C0-407D-4A43-9227-987EACDC89EB}" dt="2022-01-11T22:02:15.969" v="0"/>
        <pc:sldMkLst>
          <pc:docMk/>
          <pc:sldMk cId="2811704372" sldId="276"/>
        </pc:sldMkLst>
        <pc:inkChg chg="add">
          <ac:chgData name="Danny Young" userId="cb0f4ce2-eb4f-479e-8e8f-3beb257e632f" providerId="ADAL" clId="{BD3B06C0-407D-4A43-9227-987EACDC89EB}" dt="2022-01-11T22:02:15.969" v="0"/>
          <ac:inkMkLst>
            <pc:docMk/>
            <pc:sldMk cId="2811704372" sldId="276"/>
            <ac:inkMk id="12" creationId="{7D9FE755-92FF-429D-B788-4F392EBE8595}"/>
          </ac:inkMkLst>
        </pc:inkChg>
      </pc:sldChg>
      <pc:sldChg chg="addSp">
        <pc:chgData name="Danny Young" userId="cb0f4ce2-eb4f-479e-8e8f-3beb257e632f" providerId="ADAL" clId="{BD3B06C0-407D-4A43-9227-987EACDC89EB}" dt="2022-01-11T22:02:15.969" v="0"/>
        <pc:sldMkLst>
          <pc:docMk/>
          <pc:sldMk cId="390815318" sldId="279"/>
        </pc:sldMkLst>
        <pc:inkChg chg="add">
          <ac:chgData name="Danny Young" userId="cb0f4ce2-eb4f-479e-8e8f-3beb257e632f" providerId="ADAL" clId="{BD3B06C0-407D-4A43-9227-987EACDC89EB}" dt="2022-01-11T22:02:15.969" v="0"/>
          <ac:inkMkLst>
            <pc:docMk/>
            <pc:sldMk cId="390815318" sldId="279"/>
            <ac:inkMk id="2" creationId="{40FD8AD0-0512-4FE8-BE62-0A59B49CFB45}"/>
          </ac:inkMkLst>
        </pc:inkChg>
      </pc:sldChg>
    </pc:docChg>
  </pc:docChgLst>
  <pc:docChgLst>
    <pc:chgData name="Danny Young" userId="cb0f4ce2-eb4f-479e-8e8f-3beb257e632f" providerId="ADAL" clId="{A586AB76-4FCE-4526-AEAF-F1325EA360EE}"/>
    <pc:docChg chg="custSel addSld modSld">
      <pc:chgData name="Danny Young" userId="cb0f4ce2-eb4f-479e-8e8f-3beb257e632f" providerId="ADAL" clId="{A586AB76-4FCE-4526-AEAF-F1325EA360EE}" dt="2026-01-17T19:06:09.545" v="31" actId="478"/>
      <pc:docMkLst>
        <pc:docMk/>
      </pc:docMkLst>
      <pc:sldChg chg="delSp mod">
        <pc:chgData name="Danny Young" userId="cb0f4ce2-eb4f-479e-8e8f-3beb257e632f" providerId="ADAL" clId="{A586AB76-4FCE-4526-AEAF-F1325EA360EE}" dt="2026-01-17T19:03:20.553" v="4" actId="478"/>
        <pc:sldMkLst>
          <pc:docMk/>
          <pc:sldMk cId="682435774" sldId="266"/>
        </pc:sldMkLst>
        <pc:inkChg chg="del">
          <ac:chgData name="Danny Young" userId="cb0f4ce2-eb4f-479e-8e8f-3beb257e632f" providerId="ADAL" clId="{A586AB76-4FCE-4526-AEAF-F1325EA360EE}" dt="2026-01-17T19:03:20.553" v="4" actId="478"/>
          <ac:inkMkLst>
            <pc:docMk/>
            <pc:sldMk cId="682435774" sldId="266"/>
            <ac:inkMk id="9" creationId="{BCE37D5F-268F-44C9-9F47-BE5322091FA8}"/>
          </ac:inkMkLst>
        </pc:inkChg>
      </pc:sldChg>
      <pc:sldChg chg="delSp mod">
        <pc:chgData name="Danny Young" userId="cb0f4ce2-eb4f-479e-8e8f-3beb257e632f" providerId="ADAL" clId="{A586AB76-4FCE-4526-AEAF-F1325EA360EE}" dt="2026-01-17T19:06:09.545" v="31" actId="478"/>
        <pc:sldMkLst>
          <pc:docMk/>
          <pc:sldMk cId="4282983311" sldId="267"/>
        </pc:sldMkLst>
        <pc:inkChg chg="del">
          <ac:chgData name="Danny Young" userId="cb0f4ce2-eb4f-479e-8e8f-3beb257e632f" providerId="ADAL" clId="{A586AB76-4FCE-4526-AEAF-F1325EA360EE}" dt="2026-01-17T19:06:09.545" v="31" actId="478"/>
          <ac:inkMkLst>
            <pc:docMk/>
            <pc:sldMk cId="4282983311" sldId="267"/>
            <ac:inkMk id="6" creationId="{0BA83972-9629-4F5E-93CC-2DA2D65FE60D}"/>
          </ac:inkMkLst>
        </pc:inkChg>
      </pc:sldChg>
      <pc:sldChg chg="addSp modSp mod">
        <pc:chgData name="Danny Young" userId="cb0f4ce2-eb4f-479e-8e8f-3beb257e632f" providerId="ADAL" clId="{A586AB76-4FCE-4526-AEAF-F1325EA360EE}" dt="2026-01-17T19:05:03.582" v="21" actId="14100"/>
        <pc:sldMkLst>
          <pc:docMk/>
          <pc:sldMk cId="1509624787" sldId="268"/>
        </pc:sldMkLst>
        <pc:picChg chg="add mod">
          <ac:chgData name="Danny Young" userId="cb0f4ce2-eb4f-479e-8e8f-3beb257e632f" providerId="ADAL" clId="{A586AB76-4FCE-4526-AEAF-F1325EA360EE}" dt="2026-01-17T19:05:03.582" v="21" actId="14100"/>
          <ac:picMkLst>
            <pc:docMk/>
            <pc:sldMk cId="1509624787" sldId="268"/>
            <ac:picMk id="4" creationId="{531C8AE6-CA24-D865-FA6F-54FB09FF8C7C}"/>
          </ac:picMkLst>
        </pc:picChg>
      </pc:sldChg>
      <pc:sldChg chg="delSp mod">
        <pc:chgData name="Danny Young" userId="cb0f4ce2-eb4f-479e-8e8f-3beb257e632f" providerId="ADAL" clId="{A586AB76-4FCE-4526-AEAF-F1325EA360EE}" dt="2026-01-17T19:03:24.090" v="5" actId="478"/>
        <pc:sldMkLst>
          <pc:docMk/>
          <pc:sldMk cId="4086232680" sldId="270"/>
        </pc:sldMkLst>
        <pc:inkChg chg="del">
          <ac:chgData name="Danny Young" userId="cb0f4ce2-eb4f-479e-8e8f-3beb257e632f" providerId="ADAL" clId="{A586AB76-4FCE-4526-AEAF-F1325EA360EE}" dt="2026-01-17T19:03:24.090" v="5" actId="478"/>
          <ac:inkMkLst>
            <pc:docMk/>
            <pc:sldMk cId="4086232680" sldId="270"/>
            <ac:inkMk id="3" creationId="{EA09A5B9-7A38-4A62-94BA-4C808F617026}"/>
          </ac:inkMkLst>
        </pc:inkChg>
      </pc:sldChg>
      <pc:sldChg chg="addSp delSp modSp mod">
        <pc:chgData name="Danny Young" userId="cb0f4ce2-eb4f-479e-8e8f-3beb257e632f" providerId="ADAL" clId="{A586AB76-4FCE-4526-AEAF-F1325EA360EE}" dt="2026-01-17T19:05:53.021" v="29" actId="478"/>
        <pc:sldMkLst>
          <pc:docMk/>
          <pc:sldMk cId="2039871664" sldId="271"/>
        </pc:sldMkLst>
        <pc:picChg chg="add mod">
          <ac:chgData name="Danny Young" userId="cb0f4ce2-eb4f-479e-8e8f-3beb257e632f" providerId="ADAL" clId="{A586AB76-4FCE-4526-AEAF-F1325EA360EE}" dt="2026-01-17T19:05:51.098" v="28" actId="14100"/>
          <ac:picMkLst>
            <pc:docMk/>
            <pc:sldMk cId="2039871664" sldId="271"/>
            <ac:picMk id="5" creationId="{B005FC7E-8544-391D-23F5-2873B9F365CB}"/>
          </ac:picMkLst>
        </pc:picChg>
        <pc:inkChg chg="del">
          <ac:chgData name="Danny Young" userId="cb0f4ce2-eb4f-479e-8e8f-3beb257e632f" providerId="ADAL" clId="{A586AB76-4FCE-4526-AEAF-F1325EA360EE}" dt="2026-01-17T19:05:53.021" v="29" actId="478"/>
          <ac:inkMkLst>
            <pc:docMk/>
            <pc:sldMk cId="2039871664" sldId="271"/>
            <ac:inkMk id="3" creationId="{012B9E75-99F9-4722-A44A-FBF0645447AD}"/>
          </ac:inkMkLst>
        </pc:inkChg>
      </pc:sldChg>
      <pc:sldChg chg="delSp mod">
        <pc:chgData name="Danny Young" userId="cb0f4ce2-eb4f-479e-8e8f-3beb257e632f" providerId="ADAL" clId="{A586AB76-4FCE-4526-AEAF-F1325EA360EE}" dt="2026-01-17T19:03:29.105" v="6" actId="478"/>
        <pc:sldMkLst>
          <pc:docMk/>
          <pc:sldMk cId="1276737812" sldId="274"/>
        </pc:sldMkLst>
        <pc:inkChg chg="del">
          <ac:chgData name="Danny Young" userId="cb0f4ce2-eb4f-479e-8e8f-3beb257e632f" providerId="ADAL" clId="{A586AB76-4FCE-4526-AEAF-F1325EA360EE}" dt="2026-01-17T19:03:29.105" v="6" actId="478"/>
          <ac:inkMkLst>
            <pc:docMk/>
            <pc:sldMk cId="1276737812" sldId="274"/>
            <ac:inkMk id="5" creationId="{3CC6C845-22EE-45CD-AFFA-03C973E68EAE}"/>
          </ac:inkMkLst>
        </pc:inkChg>
      </pc:sldChg>
      <pc:sldChg chg="delSp mod">
        <pc:chgData name="Danny Young" userId="cb0f4ce2-eb4f-479e-8e8f-3beb257e632f" providerId="ADAL" clId="{A586AB76-4FCE-4526-AEAF-F1325EA360EE}" dt="2026-01-17T19:05:55.954" v="30" actId="478"/>
        <pc:sldMkLst>
          <pc:docMk/>
          <pc:sldMk cId="2699350213" sldId="275"/>
        </pc:sldMkLst>
        <pc:inkChg chg="del">
          <ac:chgData name="Danny Young" userId="cb0f4ce2-eb4f-479e-8e8f-3beb257e632f" providerId="ADAL" clId="{A586AB76-4FCE-4526-AEAF-F1325EA360EE}" dt="2026-01-17T19:05:55.954" v="30" actId="478"/>
          <ac:inkMkLst>
            <pc:docMk/>
            <pc:sldMk cId="2699350213" sldId="275"/>
            <ac:inkMk id="22" creationId="{169ADE99-8578-4AF9-AD11-7A6FD09F7C19}"/>
          </ac:inkMkLst>
        </pc:inkChg>
      </pc:sldChg>
      <pc:sldChg chg="addSp modSp mod">
        <pc:chgData name="Danny Young" userId="cb0f4ce2-eb4f-479e-8e8f-3beb257e632f" providerId="ADAL" clId="{A586AB76-4FCE-4526-AEAF-F1325EA360EE}" dt="2026-01-17T19:05:30.110" v="25" actId="1076"/>
        <pc:sldMkLst>
          <pc:docMk/>
          <pc:sldMk cId="2063671446" sldId="277"/>
        </pc:sldMkLst>
        <pc:picChg chg="add mod">
          <ac:chgData name="Danny Young" userId="cb0f4ce2-eb4f-479e-8e8f-3beb257e632f" providerId="ADAL" clId="{A586AB76-4FCE-4526-AEAF-F1325EA360EE}" dt="2026-01-17T19:05:30.110" v="25" actId="1076"/>
          <ac:picMkLst>
            <pc:docMk/>
            <pc:sldMk cId="2063671446" sldId="277"/>
            <ac:picMk id="3" creationId="{FBCBA435-A785-712C-5D31-03BE1EAF5259}"/>
          </ac:picMkLst>
        </pc:picChg>
      </pc:sldChg>
      <pc:sldChg chg="delSp mod">
        <pc:chgData name="Danny Young" userId="cb0f4ce2-eb4f-479e-8e8f-3beb257e632f" providerId="ADAL" clId="{A586AB76-4FCE-4526-AEAF-F1325EA360EE}" dt="2026-01-17T19:04:45.061" v="18" actId="478"/>
        <pc:sldMkLst>
          <pc:docMk/>
          <pc:sldMk cId="390815318" sldId="279"/>
        </pc:sldMkLst>
        <pc:inkChg chg="del">
          <ac:chgData name="Danny Young" userId="cb0f4ce2-eb4f-479e-8e8f-3beb257e632f" providerId="ADAL" clId="{A586AB76-4FCE-4526-AEAF-F1325EA360EE}" dt="2026-01-17T19:04:45.061" v="18" actId="478"/>
          <ac:inkMkLst>
            <pc:docMk/>
            <pc:sldMk cId="390815318" sldId="279"/>
            <ac:inkMk id="2" creationId="{40FD8AD0-0512-4FE8-BE62-0A59B49CFB45}"/>
          </ac:inkMkLst>
        </pc:inkChg>
      </pc:sldChg>
      <pc:sldChg chg="addSp modSp mod">
        <pc:chgData name="Danny Young" userId="cb0f4ce2-eb4f-479e-8e8f-3beb257e632f" providerId="ADAL" clId="{A586AB76-4FCE-4526-AEAF-F1325EA360EE}" dt="2026-01-17T19:04:08.611" v="9" actId="14100"/>
        <pc:sldMkLst>
          <pc:docMk/>
          <pc:sldMk cId="475685086" sldId="281"/>
        </pc:sldMkLst>
        <pc:picChg chg="add mod">
          <ac:chgData name="Danny Young" userId="cb0f4ce2-eb4f-479e-8e8f-3beb257e632f" providerId="ADAL" clId="{A586AB76-4FCE-4526-AEAF-F1325EA360EE}" dt="2026-01-17T19:04:08.611" v="9" actId="14100"/>
          <ac:picMkLst>
            <pc:docMk/>
            <pc:sldMk cId="475685086" sldId="281"/>
            <ac:picMk id="3" creationId="{1C57E1C3-5DC2-A856-F117-CC71F70736AC}"/>
          </ac:picMkLst>
        </pc:picChg>
      </pc:sldChg>
      <pc:sldChg chg="addSp modSp mod">
        <pc:chgData name="Danny Young" userId="cb0f4ce2-eb4f-479e-8e8f-3beb257e632f" providerId="ADAL" clId="{A586AB76-4FCE-4526-AEAF-F1325EA360EE}" dt="2026-01-17T19:04:24.837" v="14" actId="1076"/>
        <pc:sldMkLst>
          <pc:docMk/>
          <pc:sldMk cId="4137047304" sldId="282"/>
        </pc:sldMkLst>
        <pc:picChg chg="add mod">
          <ac:chgData name="Danny Young" userId="cb0f4ce2-eb4f-479e-8e8f-3beb257e632f" providerId="ADAL" clId="{A586AB76-4FCE-4526-AEAF-F1325EA360EE}" dt="2026-01-17T19:04:24.837" v="14" actId="1076"/>
          <ac:picMkLst>
            <pc:docMk/>
            <pc:sldMk cId="4137047304" sldId="282"/>
            <ac:picMk id="3" creationId="{2A8ED242-C62B-3299-1B75-CC541824FA17}"/>
          </ac:picMkLst>
        </pc:picChg>
      </pc:sldChg>
      <pc:sldChg chg="addSp modSp mod">
        <pc:chgData name="Danny Young" userId="cb0f4ce2-eb4f-479e-8e8f-3beb257e632f" providerId="ADAL" clId="{A586AB76-4FCE-4526-AEAF-F1325EA360EE}" dt="2026-01-17T19:04:40.648" v="17" actId="14100"/>
        <pc:sldMkLst>
          <pc:docMk/>
          <pc:sldMk cId="918467121" sldId="283"/>
        </pc:sldMkLst>
        <pc:picChg chg="add mod">
          <ac:chgData name="Danny Young" userId="cb0f4ce2-eb4f-479e-8e8f-3beb257e632f" providerId="ADAL" clId="{A586AB76-4FCE-4526-AEAF-F1325EA360EE}" dt="2026-01-17T19:04:40.648" v="17" actId="14100"/>
          <ac:picMkLst>
            <pc:docMk/>
            <pc:sldMk cId="918467121" sldId="283"/>
            <ac:picMk id="3" creationId="{7D7FAA20-2806-AD9D-A1A7-27931482731F}"/>
          </ac:picMkLst>
        </pc:picChg>
      </pc:sldChg>
      <pc:sldChg chg="addSp modSp new mod">
        <pc:chgData name="Danny Young" userId="cb0f4ce2-eb4f-479e-8e8f-3beb257e632f" providerId="ADAL" clId="{A586AB76-4FCE-4526-AEAF-F1325EA360EE}" dt="2026-01-17T05:54:43.878" v="3" actId="1076"/>
        <pc:sldMkLst>
          <pc:docMk/>
          <pc:sldMk cId="1665805250" sldId="285"/>
        </pc:sldMkLst>
        <pc:picChg chg="add mod">
          <ac:chgData name="Danny Young" userId="cb0f4ce2-eb4f-479e-8e8f-3beb257e632f" providerId="ADAL" clId="{A586AB76-4FCE-4526-AEAF-F1325EA360EE}" dt="2026-01-17T05:54:43.878" v="3" actId="1076"/>
          <ac:picMkLst>
            <pc:docMk/>
            <pc:sldMk cId="1665805250" sldId="285"/>
            <ac:picMk id="5" creationId="{F0C39116-AE77-3AC2-D93A-991B1363BF38}"/>
          </ac:picMkLst>
        </pc:picChg>
      </pc:sldChg>
    </pc:docChg>
  </pc:docChgLst>
  <pc:docChgLst>
    <pc:chgData name="Danny Young" userId="cb0f4ce2-eb4f-479e-8e8f-3beb257e632f" providerId="ADAL" clId="{AF4639B2-D411-48B4-A485-BDB3BBF6B042}"/>
    <pc:docChg chg="undo custSel addSld delSld modSld sldOrd">
      <pc:chgData name="Danny Young" userId="cb0f4ce2-eb4f-479e-8e8f-3beb257e632f" providerId="ADAL" clId="{AF4639B2-D411-48B4-A485-BDB3BBF6B042}" dt="2022-01-04T06:15:36.964" v="1629" actId="478"/>
      <pc:docMkLst>
        <pc:docMk/>
      </pc:docMkLst>
      <pc:sldChg chg="addSp modSp mod ord modAnim">
        <pc:chgData name="Danny Young" userId="cb0f4ce2-eb4f-479e-8e8f-3beb257e632f" providerId="ADAL" clId="{AF4639B2-D411-48B4-A485-BDB3BBF6B042}" dt="2022-01-04T05:54:53.722" v="826" actId="20577"/>
        <pc:sldMkLst>
          <pc:docMk/>
          <pc:sldMk cId="682435774" sldId="266"/>
        </pc:sldMkLst>
        <pc:spChg chg="mod">
          <ac:chgData name="Danny Young" userId="cb0f4ce2-eb4f-479e-8e8f-3beb257e632f" providerId="ADAL" clId="{AF4639B2-D411-48B4-A485-BDB3BBF6B042}" dt="2022-01-04T05:54:04.980" v="806" actId="1076"/>
          <ac:spMkLst>
            <pc:docMk/>
            <pc:sldMk cId="682435774" sldId="266"/>
            <ac:spMk id="2" creationId="{00000000-0000-0000-0000-000000000000}"/>
          </ac:spMkLst>
        </pc:spChg>
        <pc:spChg chg="mod">
          <ac:chgData name="Danny Young" userId="cb0f4ce2-eb4f-479e-8e8f-3beb257e632f" providerId="ADAL" clId="{AF4639B2-D411-48B4-A485-BDB3BBF6B042}" dt="2022-01-04T05:54:53.722" v="826" actId="20577"/>
          <ac:spMkLst>
            <pc:docMk/>
            <pc:sldMk cId="682435774" sldId="266"/>
            <ac:spMk id="82" creationId="{00000000-0000-0000-0000-000000000000}"/>
          </ac:spMkLst>
        </pc:spChg>
        <pc:graphicFrameChg chg="add mod">
          <ac:chgData name="Danny Young" userId="cb0f4ce2-eb4f-479e-8e8f-3beb257e632f" providerId="ADAL" clId="{AF4639B2-D411-48B4-A485-BDB3BBF6B042}" dt="2022-01-04T05:54:45.095" v="816" actId="1076"/>
          <ac:graphicFrameMkLst>
            <pc:docMk/>
            <pc:sldMk cId="682435774" sldId="266"/>
            <ac:graphicFrameMk id="59" creationId="{A77E2C52-CA60-403A-8EB0-6F9A30C7F1A3}"/>
          </ac:graphicFrameMkLst>
        </pc:graphicFrameChg>
      </pc:sldChg>
      <pc:sldChg chg="addSp modSp mod modAnim">
        <pc:chgData name="Danny Young" userId="cb0f4ce2-eb4f-479e-8e8f-3beb257e632f" providerId="ADAL" clId="{AF4639B2-D411-48B4-A485-BDB3BBF6B042}" dt="2022-01-04T06:15:21.648" v="1625" actId="2085"/>
        <pc:sldMkLst>
          <pc:docMk/>
          <pc:sldMk cId="4282983311" sldId="267"/>
        </pc:sldMkLst>
        <pc:spChg chg="mod">
          <ac:chgData name="Danny Young" userId="cb0f4ce2-eb4f-479e-8e8f-3beb257e632f" providerId="ADAL" clId="{AF4639B2-D411-48B4-A485-BDB3BBF6B042}" dt="2022-01-04T06:14:07.268" v="1568" actId="14100"/>
          <ac:spMkLst>
            <pc:docMk/>
            <pc:sldMk cId="4282983311" sldId="267"/>
            <ac:spMk id="2" creationId="{00000000-0000-0000-0000-000000000000}"/>
          </ac:spMkLst>
        </pc:spChg>
        <pc:spChg chg="add mod">
          <ac:chgData name="Danny Young" userId="cb0f4ce2-eb4f-479e-8e8f-3beb257e632f" providerId="ADAL" clId="{AF4639B2-D411-48B4-A485-BDB3BBF6B042}" dt="2022-01-04T06:15:21.648" v="1625" actId="2085"/>
          <ac:spMkLst>
            <pc:docMk/>
            <pc:sldMk cId="4282983311" sldId="267"/>
            <ac:spMk id="3" creationId="{2DBAB3E9-82DC-4DF0-82C6-4DE98537ECA5}"/>
          </ac:spMkLst>
        </pc:spChg>
        <pc:spChg chg="mod">
          <ac:chgData name="Danny Young" userId="cb0f4ce2-eb4f-479e-8e8f-3beb257e632f" providerId="ADAL" clId="{AF4639B2-D411-48B4-A485-BDB3BBF6B042}" dt="2022-01-04T06:14:12.497" v="1569" actId="1076"/>
          <ac:spMkLst>
            <pc:docMk/>
            <pc:sldMk cId="4282983311" sldId="267"/>
            <ac:spMk id="4" creationId="{00000000-0000-0000-0000-000000000000}"/>
          </ac:spMkLst>
        </pc:spChg>
        <pc:spChg chg="mod">
          <ac:chgData name="Danny Young" userId="cb0f4ce2-eb4f-479e-8e8f-3beb257e632f" providerId="ADAL" clId="{AF4639B2-D411-48B4-A485-BDB3BBF6B042}" dt="2022-01-04T06:14:12.497" v="1569" actId="1076"/>
          <ac:spMkLst>
            <pc:docMk/>
            <pc:sldMk cId="4282983311" sldId="267"/>
            <ac:spMk id="5" creationId="{00000000-0000-0000-0000-000000000000}"/>
          </ac:spMkLst>
        </pc:spChg>
        <pc:spChg chg="mod">
          <ac:chgData name="Danny Young" userId="cb0f4ce2-eb4f-479e-8e8f-3beb257e632f" providerId="ADAL" clId="{AF4639B2-D411-48B4-A485-BDB3BBF6B042}" dt="2022-01-04T06:14:12.497" v="1569" actId="1076"/>
          <ac:spMkLst>
            <pc:docMk/>
            <pc:sldMk cId="4282983311" sldId="267"/>
            <ac:spMk id="7" creationId="{00000000-0000-0000-0000-000000000000}"/>
          </ac:spMkLst>
        </pc:spChg>
        <pc:spChg chg="add mod">
          <ac:chgData name="Danny Young" userId="cb0f4ce2-eb4f-479e-8e8f-3beb257e632f" providerId="ADAL" clId="{AF4639B2-D411-48B4-A485-BDB3BBF6B042}" dt="2022-01-04T06:14:23.683" v="1571" actId="1076"/>
          <ac:spMkLst>
            <pc:docMk/>
            <pc:sldMk cId="4282983311" sldId="267"/>
            <ac:spMk id="8" creationId="{2704C0AC-BA52-4D46-89D6-899384D60008}"/>
          </ac:spMkLst>
        </pc:spChg>
        <pc:spChg chg="add mod">
          <ac:chgData name="Danny Young" userId="cb0f4ce2-eb4f-479e-8e8f-3beb257e632f" providerId="ADAL" clId="{AF4639B2-D411-48B4-A485-BDB3BBF6B042}" dt="2022-01-04T06:14:29.585" v="1573" actId="1076"/>
          <ac:spMkLst>
            <pc:docMk/>
            <pc:sldMk cId="4282983311" sldId="267"/>
            <ac:spMk id="17" creationId="{676E6D60-748B-4342-AF5B-8BF5D5CDE0A9}"/>
          </ac:spMkLst>
        </pc:spChg>
        <pc:graphicFrameChg chg="add mod">
          <ac:chgData name="Danny Young" userId="cb0f4ce2-eb4f-479e-8e8f-3beb257e632f" providerId="ADAL" clId="{AF4639B2-D411-48B4-A485-BDB3BBF6B042}" dt="2022-01-04T06:14:23.683" v="1571" actId="1076"/>
          <ac:graphicFrameMkLst>
            <pc:docMk/>
            <pc:sldMk cId="4282983311" sldId="267"/>
            <ac:graphicFrameMk id="13" creationId="{6D3B0703-A888-45B9-A624-DCA4ADAA1C56}"/>
          </ac:graphicFrameMkLst>
        </pc:graphicFrameChg>
        <pc:graphicFrameChg chg="add mod">
          <ac:chgData name="Danny Young" userId="cb0f4ce2-eb4f-479e-8e8f-3beb257e632f" providerId="ADAL" clId="{AF4639B2-D411-48B4-A485-BDB3BBF6B042}" dt="2022-01-04T06:14:23.683" v="1571" actId="1076"/>
          <ac:graphicFrameMkLst>
            <pc:docMk/>
            <pc:sldMk cId="4282983311" sldId="267"/>
            <ac:graphicFrameMk id="14" creationId="{F665205C-992D-467E-ADA2-B1D6112A343A}"/>
          </ac:graphicFrameMkLst>
        </pc:graphicFrameChg>
        <pc:graphicFrameChg chg="add mod">
          <ac:chgData name="Danny Young" userId="cb0f4ce2-eb4f-479e-8e8f-3beb257e632f" providerId="ADAL" clId="{AF4639B2-D411-48B4-A485-BDB3BBF6B042}" dt="2022-01-04T06:14:23.683" v="1571" actId="1076"/>
          <ac:graphicFrameMkLst>
            <pc:docMk/>
            <pc:sldMk cId="4282983311" sldId="267"/>
            <ac:graphicFrameMk id="15" creationId="{4D10B743-1150-41D3-AB93-78A2384FCB3B}"/>
          </ac:graphicFrameMkLst>
        </pc:graphicFrameChg>
        <pc:graphicFrameChg chg="add mod">
          <ac:chgData name="Danny Young" userId="cb0f4ce2-eb4f-479e-8e8f-3beb257e632f" providerId="ADAL" clId="{AF4639B2-D411-48B4-A485-BDB3BBF6B042}" dt="2022-01-04T06:14:23.683" v="1571" actId="1076"/>
          <ac:graphicFrameMkLst>
            <pc:docMk/>
            <pc:sldMk cId="4282983311" sldId="267"/>
            <ac:graphicFrameMk id="16" creationId="{B011EABD-872A-467B-B516-F244C308B1DB}"/>
          </ac:graphicFrameMkLst>
        </pc:graphicFrameChg>
        <pc:graphicFrameChg chg="mod">
          <ac:chgData name="Danny Young" userId="cb0f4ce2-eb4f-479e-8e8f-3beb257e632f" providerId="ADAL" clId="{AF4639B2-D411-48B4-A485-BDB3BBF6B042}" dt="2022-01-04T06:14:39.497" v="1575" actId="1076"/>
          <ac:graphicFrameMkLst>
            <pc:docMk/>
            <pc:sldMk cId="4282983311" sldId="267"/>
            <ac:graphicFrameMk id="3074" creationId="{00000000-0000-0000-0000-000000000000}"/>
          </ac:graphicFrameMkLst>
        </pc:graphicFrameChg>
        <pc:cxnChg chg="add mod">
          <ac:chgData name="Danny Young" userId="cb0f4ce2-eb4f-479e-8e8f-3beb257e632f" providerId="ADAL" clId="{AF4639B2-D411-48B4-A485-BDB3BBF6B042}" dt="2022-01-04T06:14:23.683" v="1571" actId="1076"/>
          <ac:cxnSpMkLst>
            <pc:docMk/>
            <pc:sldMk cId="4282983311" sldId="267"/>
            <ac:cxnSpMk id="9" creationId="{63388907-E356-49BC-B708-3E0EC05B6521}"/>
          </ac:cxnSpMkLst>
        </pc:cxnChg>
        <pc:cxnChg chg="add mod">
          <ac:chgData name="Danny Young" userId="cb0f4ce2-eb4f-479e-8e8f-3beb257e632f" providerId="ADAL" clId="{AF4639B2-D411-48B4-A485-BDB3BBF6B042}" dt="2022-01-04T06:14:23.683" v="1571" actId="1076"/>
          <ac:cxnSpMkLst>
            <pc:docMk/>
            <pc:sldMk cId="4282983311" sldId="267"/>
            <ac:cxnSpMk id="10" creationId="{F0EC00D8-8525-4C8E-A043-64453207A549}"/>
          </ac:cxnSpMkLst>
        </pc:cxnChg>
        <pc:cxnChg chg="add mod">
          <ac:chgData name="Danny Young" userId="cb0f4ce2-eb4f-479e-8e8f-3beb257e632f" providerId="ADAL" clId="{AF4639B2-D411-48B4-A485-BDB3BBF6B042}" dt="2022-01-04T06:14:23.683" v="1571" actId="1076"/>
          <ac:cxnSpMkLst>
            <pc:docMk/>
            <pc:sldMk cId="4282983311" sldId="267"/>
            <ac:cxnSpMk id="11" creationId="{C921525E-BF30-470C-8C34-3AEB99B0CAAE}"/>
          </ac:cxnSpMkLst>
        </pc:cxnChg>
        <pc:cxnChg chg="add mod">
          <ac:chgData name="Danny Young" userId="cb0f4ce2-eb4f-479e-8e8f-3beb257e632f" providerId="ADAL" clId="{AF4639B2-D411-48B4-A485-BDB3BBF6B042}" dt="2022-01-04T06:14:23.683" v="1571" actId="1076"/>
          <ac:cxnSpMkLst>
            <pc:docMk/>
            <pc:sldMk cId="4282983311" sldId="267"/>
            <ac:cxnSpMk id="12" creationId="{FAA2587F-9912-47BB-923D-6C03D1A7249B}"/>
          </ac:cxnSpMkLst>
        </pc:cxnChg>
      </pc:sldChg>
      <pc:sldChg chg="ord">
        <pc:chgData name="Danny Young" userId="cb0f4ce2-eb4f-479e-8e8f-3beb257e632f" providerId="ADAL" clId="{AF4639B2-D411-48B4-A485-BDB3BBF6B042}" dt="2021-12-21T04:41:11.959" v="625"/>
        <pc:sldMkLst>
          <pc:docMk/>
          <pc:sldMk cId="1509624787" sldId="268"/>
        </pc:sldMkLst>
      </pc:sldChg>
      <pc:sldChg chg="addSp modSp mod ord modAnim">
        <pc:chgData name="Danny Young" userId="cb0f4ce2-eb4f-479e-8e8f-3beb257e632f" providerId="ADAL" clId="{AF4639B2-D411-48B4-A485-BDB3BBF6B042}" dt="2022-01-04T06:07:22.355" v="1522" actId="255"/>
        <pc:sldMkLst>
          <pc:docMk/>
          <pc:sldMk cId="4086232680" sldId="270"/>
        </pc:sldMkLst>
        <pc:spChg chg="mod">
          <ac:chgData name="Danny Young" userId="cb0f4ce2-eb4f-479e-8e8f-3beb257e632f" providerId="ADAL" clId="{AF4639B2-D411-48B4-A485-BDB3BBF6B042}" dt="2022-01-04T05:55:41.617" v="844" actId="1076"/>
          <ac:spMkLst>
            <pc:docMk/>
            <pc:sldMk cId="4086232680" sldId="270"/>
            <ac:spMk id="2" creationId="{00000000-0000-0000-0000-000000000000}"/>
          </ac:spMkLst>
        </pc:spChg>
        <pc:spChg chg="mod">
          <ac:chgData name="Danny Young" userId="cb0f4ce2-eb4f-479e-8e8f-3beb257e632f" providerId="ADAL" clId="{AF4639B2-D411-48B4-A485-BDB3BBF6B042}" dt="2022-01-04T05:57:10.381" v="1061" actId="1037"/>
          <ac:spMkLst>
            <pc:docMk/>
            <pc:sldMk cId="4086232680" sldId="270"/>
            <ac:spMk id="4" creationId="{00000000-0000-0000-0000-000000000000}"/>
          </ac:spMkLst>
        </pc:spChg>
        <pc:spChg chg="mod">
          <ac:chgData name="Danny Young" userId="cb0f4ce2-eb4f-479e-8e8f-3beb257e632f" providerId="ADAL" clId="{AF4639B2-D411-48B4-A485-BDB3BBF6B042}" dt="2022-01-04T05:57:10.381" v="1061" actId="1037"/>
          <ac:spMkLst>
            <pc:docMk/>
            <pc:sldMk cId="4086232680" sldId="270"/>
            <ac:spMk id="5" creationId="{00000000-0000-0000-0000-000000000000}"/>
          </ac:spMkLst>
        </pc:spChg>
        <pc:spChg chg="mod">
          <ac:chgData name="Danny Young" userId="cb0f4ce2-eb4f-479e-8e8f-3beb257e632f" providerId="ADAL" clId="{AF4639B2-D411-48B4-A485-BDB3BBF6B042}" dt="2022-01-04T06:07:22.355" v="1522" actId="255"/>
          <ac:spMkLst>
            <pc:docMk/>
            <pc:sldMk cId="4086232680" sldId="270"/>
            <ac:spMk id="6" creationId="{00000000-0000-0000-0000-000000000000}"/>
          </ac:spMkLst>
        </pc:spChg>
        <pc:spChg chg="mod">
          <ac:chgData name="Danny Young" userId="cb0f4ce2-eb4f-479e-8e8f-3beb257e632f" providerId="ADAL" clId="{AF4639B2-D411-48B4-A485-BDB3BBF6B042}" dt="2022-01-04T06:04:28.474" v="1380" actId="1076"/>
          <ac:spMkLst>
            <pc:docMk/>
            <pc:sldMk cId="4086232680" sldId="270"/>
            <ac:spMk id="20" creationId="{00000000-0000-0000-0000-000000000000}"/>
          </ac:spMkLst>
        </pc:spChg>
        <pc:spChg chg="mod">
          <ac:chgData name="Danny Young" userId="cb0f4ce2-eb4f-479e-8e8f-3beb257e632f" providerId="ADAL" clId="{AF4639B2-D411-48B4-A485-BDB3BBF6B042}" dt="2022-01-04T05:57:10.381" v="1061" actId="1037"/>
          <ac:spMkLst>
            <pc:docMk/>
            <pc:sldMk cId="4086232680" sldId="270"/>
            <ac:spMk id="21" creationId="{00000000-0000-0000-0000-000000000000}"/>
          </ac:spMkLst>
        </pc:spChg>
        <pc:spChg chg="mod">
          <ac:chgData name="Danny Young" userId="cb0f4ce2-eb4f-479e-8e8f-3beb257e632f" providerId="ADAL" clId="{AF4639B2-D411-48B4-A485-BDB3BBF6B042}" dt="2022-01-04T05:59:23.480" v="1157" actId="14100"/>
          <ac:spMkLst>
            <pc:docMk/>
            <pc:sldMk cId="4086232680" sldId="270"/>
            <ac:spMk id="24" creationId="{00000000-0000-0000-0000-000000000000}"/>
          </ac:spMkLst>
        </pc:spChg>
        <pc:spChg chg="mod">
          <ac:chgData name="Danny Young" userId="cb0f4ce2-eb4f-479e-8e8f-3beb257e632f" providerId="ADAL" clId="{AF4639B2-D411-48B4-A485-BDB3BBF6B042}" dt="2022-01-04T06:02:54.298" v="1362" actId="1076"/>
          <ac:spMkLst>
            <pc:docMk/>
            <pc:sldMk cId="4086232680" sldId="270"/>
            <ac:spMk id="25" creationId="{00000000-0000-0000-0000-000000000000}"/>
          </ac:spMkLst>
        </pc:spChg>
        <pc:spChg chg="mod">
          <ac:chgData name="Danny Young" userId="cb0f4ce2-eb4f-479e-8e8f-3beb257e632f" providerId="ADAL" clId="{AF4639B2-D411-48B4-A485-BDB3BBF6B042}" dt="2022-01-04T05:57:00.872" v="1039" actId="1036"/>
          <ac:spMkLst>
            <pc:docMk/>
            <pc:sldMk cId="4086232680" sldId="270"/>
            <ac:spMk id="34" creationId="{00000000-0000-0000-0000-000000000000}"/>
          </ac:spMkLst>
        </pc:spChg>
        <pc:spChg chg="add mod">
          <ac:chgData name="Danny Young" userId="cb0f4ce2-eb4f-479e-8e8f-3beb257e632f" providerId="ADAL" clId="{AF4639B2-D411-48B4-A485-BDB3BBF6B042}" dt="2022-01-04T06:01:53.084" v="1358" actId="1076"/>
          <ac:spMkLst>
            <pc:docMk/>
            <pc:sldMk cId="4086232680" sldId="270"/>
            <ac:spMk id="45" creationId="{E2989F08-F180-471E-ABB4-BD0FA94FD0A2}"/>
          </ac:spMkLst>
        </pc:spChg>
        <pc:spChg chg="add mod">
          <ac:chgData name="Danny Young" userId="cb0f4ce2-eb4f-479e-8e8f-3beb257e632f" providerId="ADAL" clId="{AF4639B2-D411-48B4-A485-BDB3BBF6B042}" dt="2022-01-04T06:06:33.064" v="1516" actId="1076"/>
          <ac:spMkLst>
            <pc:docMk/>
            <pc:sldMk cId="4086232680" sldId="270"/>
            <ac:spMk id="47" creationId="{C19EFE84-3764-4259-80EB-5390B13F4C3D}"/>
          </ac:spMkLst>
        </pc:spChg>
        <pc:graphicFrameChg chg="mod">
          <ac:chgData name="Danny Young" userId="cb0f4ce2-eb4f-479e-8e8f-3beb257e632f" providerId="ADAL" clId="{AF4639B2-D411-48B4-A485-BDB3BBF6B042}" dt="2022-01-04T05:57:10.381" v="1061" actId="1037"/>
          <ac:graphicFrameMkLst>
            <pc:docMk/>
            <pc:sldMk cId="4086232680" sldId="270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AF4639B2-D411-48B4-A485-BDB3BBF6B042}" dt="2022-01-04T05:57:10.381" v="1061" actId="1037"/>
          <ac:graphicFrameMkLst>
            <pc:docMk/>
            <pc:sldMk cId="4086232680" sldId="270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AF4639B2-D411-48B4-A485-BDB3BBF6B042}" dt="2022-01-04T05:57:10.381" v="1061" actId="1037"/>
          <ac:graphicFrameMkLst>
            <pc:docMk/>
            <pc:sldMk cId="4086232680" sldId="270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AF4639B2-D411-48B4-A485-BDB3BBF6B042}" dt="2022-01-04T05:59:30.339" v="1158" actId="1076"/>
          <ac:graphicFrameMkLst>
            <pc:docMk/>
            <pc:sldMk cId="4086232680" sldId="270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AF4639B2-D411-48B4-A485-BDB3BBF6B042}" dt="2022-01-04T05:59:30.339" v="1158" actId="1076"/>
          <ac:graphicFrameMkLst>
            <pc:docMk/>
            <pc:sldMk cId="4086232680" sldId="270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AF4639B2-D411-48B4-A485-BDB3BBF6B042}" dt="2022-01-04T06:04:28.474" v="1380" actId="1076"/>
          <ac:graphicFrameMkLst>
            <pc:docMk/>
            <pc:sldMk cId="4086232680" sldId="270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AF4639B2-D411-48B4-A485-BDB3BBF6B042}" dt="2022-01-04T06:04:28.474" v="1380" actId="1076"/>
          <ac:graphicFrameMkLst>
            <pc:docMk/>
            <pc:sldMk cId="4086232680" sldId="270"/>
            <ac:graphicFrameMk id="30" creationId="{00000000-0000-0000-0000-000000000000}"/>
          </ac:graphicFrameMkLst>
        </pc:graphicFrameChg>
        <pc:graphicFrameChg chg="mod">
          <ac:chgData name="Danny Young" userId="cb0f4ce2-eb4f-479e-8e8f-3beb257e632f" providerId="ADAL" clId="{AF4639B2-D411-48B4-A485-BDB3BBF6B042}" dt="2022-01-04T06:04:28.474" v="1380" actId="1076"/>
          <ac:graphicFrameMkLst>
            <pc:docMk/>
            <pc:sldMk cId="4086232680" sldId="270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AF4639B2-D411-48B4-A485-BDB3BBF6B042}" dt="2022-01-04T06:04:28.474" v="1380" actId="1076"/>
          <ac:graphicFrameMkLst>
            <pc:docMk/>
            <pc:sldMk cId="4086232680" sldId="270"/>
            <ac:graphicFrameMk id="36" creationId="{00000000-0000-0000-0000-000000000000}"/>
          </ac:graphicFrameMkLst>
        </pc:graphicFrameChg>
        <pc:graphicFrameChg chg="mod">
          <ac:chgData name="Danny Young" userId="cb0f4ce2-eb4f-479e-8e8f-3beb257e632f" providerId="ADAL" clId="{AF4639B2-D411-48B4-A485-BDB3BBF6B042}" dt="2022-01-04T06:04:28.474" v="1380" actId="1076"/>
          <ac:graphicFrameMkLst>
            <pc:docMk/>
            <pc:sldMk cId="4086232680" sldId="270"/>
            <ac:graphicFrameMk id="37" creationId="{00000000-0000-0000-0000-000000000000}"/>
          </ac:graphicFrameMkLst>
        </pc:graphicFrameChg>
        <pc:graphicFrameChg chg="mod">
          <ac:chgData name="Danny Young" userId="cb0f4ce2-eb4f-479e-8e8f-3beb257e632f" providerId="ADAL" clId="{AF4639B2-D411-48B4-A485-BDB3BBF6B042}" dt="2022-01-04T05:57:00.872" v="1039" actId="1036"/>
          <ac:graphicFrameMkLst>
            <pc:docMk/>
            <pc:sldMk cId="4086232680" sldId="270"/>
            <ac:graphicFrameMk id="38" creationId="{00000000-0000-0000-0000-000000000000}"/>
          </ac:graphicFrameMkLst>
        </pc:graphicFrameChg>
        <pc:graphicFrameChg chg="mod">
          <ac:chgData name="Danny Young" userId="cb0f4ce2-eb4f-479e-8e8f-3beb257e632f" providerId="ADAL" clId="{AF4639B2-D411-48B4-A485-BDB3BBF6B042}" dt="2022-01-04T05:57:00.872" v="1039" actId="1036"/>
          <ac:graphicFrameMkLst>
            <pc:docMk/>
            <pc:sldMk cId="4086232680" sldId="270"/>
            <ac:graphicFrameMk id="39" creationId="{00000000-0000-0000-0000-000000000000}"/>
          </ac:graphicFrameMkLst>
        </pc:graphicFrameChg>
        <pc:graphicFrameChg chg="mod">
          <ac:chgData name="Danny Young" userId="cb0f4ce2-eb4f-479e-8e8f-3beb257e632f" providerId="ADAL" clId="{AF4639B2-D411-48B4-A485-BDB3BBF6B042}" dt="2022-01-04T05:57:00.872" v="1039" actId="1036"/>
          <ac:graphicFrameMkLst>
            <pc:docMk/>
            <pc:sldMk cId="4086232680" sldId="270"/>
            <ac:graphicFrameMk id="40" creationId="{00000000-0000-0000-0000-000000000000}"/>
          </ac:graphicFrameMkLst>
        </pc:graphicFrameChg>
        <pc:graphicFrameChg chg="mod">
          <ac:chgData name="Danny Young" userId="cb0f4ce2-eb4f-479e-8e8f-3beb257e632f" providerId="ADAL" clId="{AF4639B2-D411-48B4-A485-BDB3BBF6B042}" dt="2022-01-04T06:06:51.249" v="1519" actId="1035"/>
          <ac:graphicFrameMkLst>
            <pc:docMk/>
            <pc:sldMk cId="4086232680" sldId="270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AF4639B2-D411-48B4-A485-BDB3BBF6B042}" dt="2022-01-04T05:57:00.872" v="1039" actId="1036"/>
          <ac:graphicFrameMkLst>
            <pc:docMk/>
            <pc:sldMk cId="4086232680" sldId="270"/>
            <ac:graphicFrameMk id="42" creationId="{00000000-0000-0000-0000-000000000000}"/>
          </ac:graphicFrameMkLst>
        </pc:graphicFrameChg>
        <pc:graphicFrameChg chg="mod">
          <ac:chgData name="Danny Young" userId="cb0f4ce2-eb4f-479e-8e8f-3beb257e632f" providerId="ADAL" clId="{AF4639B2-D411-48B4-A485-BDB3BBF6B042}" dt="2022-01-04T05:57:00.872" v="1039" actId="1036"/>
          <ac:graphicFrameMkLst>
            <pc:docMk/>
            <pc:sldMk cId="4086232680" sldId="270"/>
            <ac:graphicFrameMk id="43" creationId="{00000000-0000-0000-0000-000000000000}"/>
          </ac:graphicFrameMkLst>
        </pc:graphicFrameChg>
        <pc:graphicFrameChg chg="mod">
          <ac:chgData name="Danny Young" userId="cb0f4ce2-eb4f-479e-8e8f-3beb257e632f" providerId="ADAL" clId="{AF4639B2-D411-48B4-A485-BDB3BBF6B042}" dt="2022-01-04T06:06:51.249" v="1519" actId="1035"/>
          <ac:graphicFrameMkLst>
            <pc:docMk/>
            <pc:sldMk cId="4086232680" sldId="270"/>
            <ac:graphicFrameMk id="44" creationId="{00000000-0000-0000-0000-000000000000}"/>
          </ac:graphicFrameMkLst>
        </pc:graphicFrameChg>
        <pc:graphicFrameChg chg="add mod">
          <ac:chgData name="Danny Young" userId="cb0f4ce2-eb4f-479e-8e8f-3beb257e632f" providerId="ADAL" clId="{AF4639B2-D411-48B4-A485-BDB3BBF6B042}" dt="2022-01-04T06:03:30.514" v="1373" actId="1076"/>
          <ac:graphicFrameMkLst>
            <pc:docMk/>
            <pc:sldMk cId="4086232680" sldId="270"/>
            <ac:graphicFrameMk id="46" creationId="{9F49AC67-2414-4063-869C-2B619E22642D}"/>
          </ac:graphicFrameMkLst>
        </pc:graphicFrameChg>
        <pc:graphicFrameChg chg="mod">
          <ac:chgData name="Danny Young" userId="cb0f4ce2-eb4f-479e-8e8f-3beb257e632f" providerId="ADAL" clId="{AF4639B2-D411-48B4-A485-BDB3BBF6B042}" dt="2022-01-04T05:57:10.381" v="1061" actId="1037"/>
          <ac:graphicFrameMkLst>
            <pc:docMk/>
            <pc:sldMk cId="4086232680" sldId="270"/>
            <ac:graphicFrameMk id="2050" creationId="{00000000-0000-0000-0000-000000000000}"/>
          </ac:graphicFrameMkLst>
        </pc:graphicFrameChg>
        <pc:cxnChg chg="mod">
          <ac:chgData name="Danny Young" userId="cb0f4ce2-eb4f-479e-8e8f-3beb257e632f" providerId="ADAL" clId="{AF4639B2-D411-48B4-A485-BDB3BBF6B042}" dt="2022-01-04T05:57:10.381" v="1061" actId="1037"/>
          <ac:cxnSpMkLst>
            <pc:docMk/>
            <pc:sldMk cId="4086232680" sldId="270"/>
            <ac:cxnSpMk id="7" creationId="{00000000-0000-0000-0000-000000000000}"/>
          </ac:cxnSpMkLst>
        </pc:cxnChg>
        <pc:cxnChg chg="mod">
          <ac:chgData name="Danny Young" userId="cb0f4ce2-eb4f-479e-8e8f-3beb257e632f" providerId="ADAL" clId="{AF4639B2-D411-48B4-A485-BDB3BBF6B042}" dt="2022-01-04T05:57:10.381" v="1061" actId="1037"/>
          <ac:cxnSpMkLst>
            <pc:docMk/>
            <pc:sldMk cId="4086232680" sldId="270"/>
            <ac:cxnSpMk id="11" creationId="{00000000-0000-0000-0000-000000000000}"/>
          </ac:cxnSpMkLst>
        </pc:cxnChg>
        <pc:cxnChg chg="mod">
          <ac:chgData name="Danny Young" userId="cb0f4ce2-eb4f-479e-8e8f-3beb257e632f" providerId="ADAL" clId="{AF4639B2-D411-48B4-A485-BDB3BBF6B042}" dt="2022-01-04T05:57:10.381" v="1061" actId="1037"/>
          <ac:cxnSpMkLst>
            <pc:docMk/>
            <pc:sldMk cId="4086232680" sldId="270"/>
            <ac:cxnSpMk id="15" creationId="{00000000-0000-0000-0000-000000000000}"/>
          </ac:cxnSpMkLst>
        </pc:cxnChg>
        <pc:cxnChg chg="mod">
          <ac:chgData name="Danny Young" userId="cb0f4ce2-eb4f-479e-8e8f-3beb257e632f" providerId="ADAL" clId="{AF4639B2-D411-48B4-A485-BDB3BBF6B042}" dt="2022-01-04T05:57:10.381" v="1061" actId="1037"/>
          <ac:cxnSpMkLst>
            <pc:docMk/>
            <pc:sldMk cId="4086232680" sldId="270"/>
            <ac:cxnSpMk id="18" creationId="{00000000-0000-0000-0000-000000000000}"/>
          </ac:cxnSpMkLst>
        </pc:cxnChg>
        <pc:cxnChg chg="mod">
          <ac:chgData name="Danny Young" userId="cb0f4ce2-eb4f-479e-8e8f-3beb257e632f" providerId="ADAL" clId="{AF4639B2-D411-48B4-A485-BDB3BBF6B042}" dt="2022-01-04T06:04:28.474" v="1380" actId="1076"/>
          <ac:cxnSpMkLst>
            <pc:docMk/>
            <pc:sldMk cId="4086232680" sldId="270"/>
            <ac:cxnSpMk id="27" creationId="{00000000-0000-0000-0000-000000000000}"/>
          </ac:cxnSpMkLst>
        </pc:cxnChg>
        <pc:cxnChg chg="mod">
          <ac:chgData name="Danny Young" userId="cb0f4ce2-eb4f-479e-8e8f-3beb257e632f" providerId="ADAL" clId="{AF4639B2-D411-48B4-A485-BDB3BBF6B042}" dt="2022-01-04T06:04:28.474" v="1380" actId="1076"/>
          <ac:cxnSpMkLst>
            <pc:docMk/>
            <pc:sldMk cId="4086232680" sldId="270"/>
            <ac:cxnSpMk id="29" creationId="{00000000-0000-0000-0000-000000000000}"/>
          </ac:cxnSpMkLst>
        </pc:cxnChg>
        <pc:cxnChg chg="mod">
          <ac:chgData name="Danny Young" userId="cb0f4ce2-eb4f-479e-8e8f-3beb257e632f" providerId="ADAL" clId="{AF4639B2-D411-48B4-A485-BDB3BBF6B042}" dt="2022-01-04T06:04:28.474" v="1380" actId="1076"/>
          <ac:cxnSpMkLst>
            <pc:docMk/>
            <pc:sldMk cId="4086232680" sldId="270"/>
            <ac:cxnSpMk id="31" creationId="{00000000-0000-0000-0000-000000000000}"/>
          </ac:cxnSpMkLst>
        </pc:cxnChg>
        <pc:cxnChg chg="mod">
          <ac:chgData name="Danny Young" userId="cb0f4ce2-eb4f-479e-8e8f-3beb257e632f" providerId="ADAL" clId="{AF4639B2-D411-48B4-A485-BDB3BBF6B042}" dt="2022-01-04T06:04:28.474" v="1380" actId="1076"/>
          <ac:cxnSpMkLst>
            <pc:docMk/>
            <pc:sldMk cId="4086232680" sldId="270"/>
            <ac:cxnSpMk id="35" creationId="{00000000-0000-0000-0000-000000000000}"/>
          </ac:cxnSpMkLst>
        </pc:cxnChg>
      </pc:sldChg>
      <pc:sldChg chg="ord">
        <pc:chgData name="Danny Young" userId="cb0f4ce2-eb4f-479e-8e8f-3beb257e632f" providerId="ADAL" clId="{AF4639B2-D411-48B4-A485-BDB3BBF6B042}" dt="2021-12-21T04:42:36.533" v="627"/>
        <pc:sldMkLst>
          <pc:docMk/>
          <pc:sldMk cId="350853450" sldId="272"/>
        </pc:sldMkLst>
      </pc:sldChg>
      <pc:sldChg chg="modAnim">
        <pc:chgData name="Danny Young" userId="cb0f4ce2-eb4f-479e-8e8f-3beb257e632f" providerId="ADAL" clId="{AF4639B2-D411-48B4-A485-BDB3BBF6B042}" dt="2021-12-21T04:38:58.949" v="605"/>
        <pc:sldMkLst>
          <pc:docMk/>
          <pc:sldMk cId="2205437713" sldId="273"/>
        </pc:sldMkLst>
      </pc:sldChg>
      <pc:sldChg chg="addSp delSp modSp mod modAnim">
        <pc:chgData name="Danny Young" userId="cb0f4ce2-eb4f-479e-8e8f-3beb257e632f" providerId="ADAL" clId="{AF4639B2-D411-48B4-A485-BDB3BBF6B042}" dt="2022-01-04T06:13:29.208" v="1560" actId="1076"/>
        <pc:sldMkLst>
          <pc:docMk/>
          <pc:sldMk cId="2699350213" sldId="275"/>
        </pc:sldMkLst>
        <pc:spChg chg="mod">
          <ac:chgData name="Danny Young" userId="cb0f4ce2-eb4f-479e-8e8f-3beb257e632f" providerId="ADAL" clId="{AF4639B2-D411-48B4-A485-BDB3BBF6B042}" dt="2022-01-04T06:13:29.208" v="1560" actId="1076"/>
          <ac:spMkLst>
            <pc:docMk/>
            <pc:sldMk cId="2699350213" sldId="275"/>
            <ac:spMk id="2" creationId="{E9123679-A316-4E29-8983-06054D8E6854}"/>
          </ac:spMkLst>
        </pc:spChg>
        <pc:spChg chg="mod topLvl">
          <ac:chgData name="Danny Young" userId="cb0f4ce2-eb4f-479e-8e8f-3beb257e632f" providerId="ADAL" clId="{AF4639B2-D411-48B4-A485-BDB3BBF6B042}" dt="2021-12-21T04:49:28.379" v="718" actId="164"/>
          <ac:spMkLst>
            <pc:docMk/>
            <pc:sldMk cId="2699350213" sldId="275"/>
            <ac:spMk id="52" creationId="{73F080B9-3761-46D2-BA75-30D4DAEC19AF}"/>
          </ac:spMkLst>
        </pc:spChg>
        <pc:spChg chg="del mod topLvl">
          <ac:chgData name="Danny Young" userId="cb0f4ce2-eb4f-479e-8e8f-3beb257e632f" providerId="ADAL" clId="{AF4639B2-D411-48B4-A485-BDB3BBF6B042}" dt="2021-12-21T04:49:07.987" v="717" actId="478"/>
          <ac:spMkLst>
            <pc:docMk/>
            <pc:sldMk cId="2699350213" sldId="275"/>
            <ac:spMk id="53" creationId="{2781859A-79FF-46F7-9FED-92EA0BEAAFD2}"/>
          </ac:spMkLst>
        </pc:spChg>
        <pc:spChg chg="del mod topLvl">
          <ac:chgData name="Danny Young" userId="cb0f4ce2-eb4f-479e-8e8f-3beb257e632f" providerId="ADAL" clId="{AF4639B2-D411-48B4-A485-BDB3BBF6B042}" dt="2021-12-21T04:49:07.987" v="717" actId="478"/>
          <ac:spMkLst>
            <pc:docMk/>
            <pc:sldMk cId="2699350213" sldId="275"/>
            <ac:spMk id="54" creationId="{D8BE0F69-694E-43BB-8EA2-75414F5F7033}"/>
          </ac:spMkLst>
        </pc:spChg>
        <pc:spChg chg="mod topLvl">
          <ac:chgData name="Danny Young" userId="cb0f4ce2-eb4f-479e-8e8f-3beb257e632f" providerId="ADAL" clId="{AF4639B2-D411-48B4-A485-BDB3BBF6B042}" dt="2021-12-21T04:49:28.379" v="718" actId="164"/>
          <ac:spMkLst>
            <pc:docMk/>
            <pc:sldMk cId="2699350213" sldId="275"/>
            <ac:spMk id="55" creationId="{3CB3DB97-F536-41BA-9344-2E95CB1785C0}"/>
          </ac:spMkLst>
        </pc:spChg>
        <pc:spChg chg="add del mod">
          <ac:chgData name="Danny Young" userId="cb0f4ce2-eb4f-479e-8e8f-3beb257e632f" providerId="ADAL" clId="{AF4639B2-D411-48B4-A485-BDB3BBF6B042}" dt="2021-12-21T04:46:46.692" v="677" actId="478"/>
          <ac:spMkLst>
            <pc:docMk/>
            <pc:sldMk cId="2699350213" sldId="275"/>
            <ac:spMk id="58" creationId="{64843003-A9EA-4048-A925-E3206B63F432}"/>
          </ac:spMkLst>
        </pc:spChg>
        <pc:spChg chg="add del mod">
          <ac:chgData name="Danny Young" userId="cb0f4ce2-eb4f-479e-8e8f-3beb257e632f" providerId="ADAL" clId="{AF4639B2-D411-48B4-A485-BDB3BBF6B042}" dt="2021-12-21T04:47:54.726" v="696" actId="478"/>
          <ac:spMkLst>
            <pc:docMk/>
            <pc:sldMk cId="2699350213" sldId="275"/>
            <ac:spMk id="59" creationId="{784B9C86-F5A0-43D3-A662-4219A8991D72}"/>
          </ac:spMkLst>
        </pc:spChg>
        <pc:spChg chg="add mod">
          <ac:chgData name="Danny Young" userId="cb0f4ce2-eb4f-479e-8e8f-3beb257e632f" providerId="ADAL" clId="{AF4639B2-D411-48B4-A485-BDB3BBF6B042}" dt="2021-12-21T04:50:23.307" v="732" actId="688"/>
          <ac:spMkLst>
            <pc:docMk/>
            <pc:sldMk cId="2699350213" sldId="275"/>
            <ac:spMk id="60" creationId="{564078CB-F822-49D1-9FBF-9EE391393C58}"/>
          </ac:spMkLst>
        </pc:spChg>
        <pc:spChg chg="add del mod">
          <ac:chgData name="Danny Young" userId="cb0f4ce2-eb4f-479e-8e8f-3beb257e632f" providerId="ADAL" clId="{AF4639B2-D411-48B4-A485-BDB3BBF6B042}" dt="2021-12-21T04:48:38.533" v="707" actId="478"/>
          <ac:spMkLst>
            <pc:docMk/>
            <pc:sldMk cId="2699350213" sldId="275"/>
            <ac:spMk id="61" creationId="{C8EE40E2-62EA-415E-95F6-A7D062E95CC8}"/>
          </ac:spMkLst>
        </pc:spChg>
        <pc:spChg chg="add mod">
          <ac:chgData name="Danny Young" userId="cb0f4ce2-eb4f-479e-8e8f-3beb257e632f" providerId="ADAL" clId="{AF4639B2-D411-48B4-A485-BDB3BBF6B042}" dt="2021-12-21T04:50:11.799" v="731" actId="688"/>
          <ac:spMkLst>
            <pc:docMk/>
            <pc:sldMk cId="2699350213" sldId="275"/>
            <ac:spMk id="62" creationId="{ACF10B58-485F-4C26-93C8-455C9FCB0246}"/>
          </ac:spMkLst>
        </pc:spChg>
        <pc:grpChg chg="mod">
          <ac:chgData name="Danny Young" userId="cb0f4ce2-eb4f-479e-8e8f-3beb257e632f" providerId="ADAL" clId="{AF4639B2-D411-48B4-A485-BDB3BBF6B042}" dt="2021-12-21T04:40:22.762" v="618" actId="1076"/>
          <ac:grpSpMkLst>
            <pc:docMk/>
            <pc:sldMk cId="2699350213" sldId="275"/>
            <ac:grpSpMk id="18" creationId="{F7ED8091-2E4E-4186-8D3A-FF3604C32868}"/>
          </ac:grpSpMkLst>
        </pc:grpChg>
        <pc:grpChg chg="add mod">
          <ac:chgData name="Danny Young" userId="cb0f4ce2-eb4f-479e-8e8f-3beb257e632f" providerId="ADAL" clId="{AF4639B2-D411-48B4-A485-BDB3BBF6B042}" dt="2021-12-21T04:51:01.963" v="781" actId="1076"/>
          <ac:grpSpMkLst>
            <pc:docMk/>
            <pc:sldMk cId="2699350213" sldId="275"/>
            <ac:grpSpMk id="21" creationId="{4685CBCC-F2E1-471B-B7F5-6C4DE58B62CE}"/>
          </ac:grpSpMkLst>
        </pc:grpChg>
        <pc:grpChg chg="mod">
          <ac:chgData name="Danny Young" userId="cb0f4ce2-eb4f-479e-8e8f-3beb257e632f" providerId="ADAL" clId="{AF4639B2-D411-48B4-A485-BDB3BBF6B042}" dt="2021-12-21T04:40:49.496" v="622" actId="1076"/>
          <ac:grpSpMkLst>
            <pc:docMk/>
            <pc:sldMk cId="2699350213" sldId="275"/>
            <ac:grpSpMk id="30" creationId="{CF07B9EC-6A9A-4A1E-BE99-A6B356C3BD10}"/>
          </ac:grpSpMkLst>
        </pc:grpChg>
        <pc:grpChg chg="mod">
          <ac:chgData name="Danny Young" userId="cb0f4ce2-eb4f-479e-8e8f-3beb257e632f" providerId="ADAL" clId="{AF4639B2-D411-48B4-A485-BDB3BBF6B042}" dt="2021-12-21T04:40:28.529" v="619" actId="1076"/>
          <ac:grpSpMkLst>
            <pc:docMk/>
            <pc:sldMk cId="2699350213" sldId="275"/>
            <ac:grpSpMk id="47" creationId="{0BD1C6D5-96F7-4C2B-B7E9-C7920A2AAA3F}"/>
          </ac:grpSpMkLst>
        </pc:grpChg>
        <pc:grpChg chg="add mod">
          <ac:chgData name="Danny Young" userId="cb0f4ce2-eb4f-479e-8e8f-3beb257e632f" providerId="ADAL" clId="{AF4639B2-D411-48B4-A485-BDB3BBF6B042}" dt="2021-12-21T04:40:42.710" v="621" actId="1076"/>
          <ac:grpSpMkLst>
            <pc:docMk/>
            <pc:sldMk cId="2699350213" sldId="275"/>
            <ac:grpSpMk id="48" creationId="{DEE3E9EA-0601-4018-A143-DEADCB5A14DC}"/>
          </ac:grpSpMkLst>
        </pc:grpChg>
        <pc:grpChg chg="add del mod">
          <ac:chgData name="Danny Young" userId="cb0f4ce2-eb4f-479e-8e8f-3beb257e632f" providerId="ADAL" clId="{AF4639B2-D411-48B4-A485-BDB3BBF6B042}" dt="2021-12-21T04:43:43.346" v="636" actId="165"/>
          <ac:grpSpMkLst>
            <pc:docMk/>
            <pc:sldMk cId="2699350213" sldId="275"/>
            <ac:grpSpMk id="51" creationId="{D065E3AD-A913-4718-AA5D-9E0D4BE34315}"/>
          </ac:grpSpMkLst>
        </pc:grpChg>
        <pc:graphicFrameChg chg="add mod">
          <ac:chgData name="Danny Young" userId="cb0f4ce2-eb4f-479e-8e8f-3beb257e632f" providerId="ADAL" clId="{AF4639B2-D411-48B4-A485-BDB3BBF6B042}" dt="2021-12-21T04:40:42.710" v="621" actId="1076"/>
          <ac:graphicFrameMkLst>
            <pc:docMk/>
            <pc:sldMk cId="2699350213" sldId="275"/>
            <ac:graphicFrameMk id="20" creationId="{3846C1D8-AB7E-4D9E-9031-E7ED7A043891}"/>
          </ac:graphicFrameMkLst>
        </pc:graphicFrameChg>
        <pc:graphicFrameChg chg="mod">
          <ac:chgData name="Danny Young" userId="cb0f4ce2-eb4f-479e-8e8f-3beb257e632f" providerId="ADAL" clId="{AF4639B2-D411-48B4-A485-BDB3BBF6B042}" dt="2021-12-21T04:40:49.496" v="622" actId="1076"/>
          <ac:graphicFrameMkLst>
            <pc:docMk/>
            <pc:sldMk cId="2699350213" sldId="275"/>
            <ac:graphicFrameMk id="42" creationId="{749AE37F-FB32-4EF9-9DE3-8770EDEB3B8D}"/>
          </ac:graphicFrameMkLst>
        </pc:graphicFrameChg>
        <pc:graphicFrameChg chg="mod">
          <ac:chgData name="Danny Young" userId="cb0f4ce2-eb4f-479e-8e8f-3beb257e632f" providerId="ADAL" clId="{AF4639B2-D411-48B4-A485-BDB3BBF6B042}" dt="2021-12-21T04:40:49.496" v="622" actId="1076"/>
          <ac:graphicFrameMkLst>
            <pc:docMk/>
            <pc:sldMk cId="2699350213" sldId="275"/>
            <ac:graphicFrameMk id="43" creationId="{BF041412-BD93-47AC-9396-F804FD25D3ED}"/>
          </ac:graphicFrameMkLst>
        </pc:graphicFrameChg>
        <pc:graphicFrameChg chg="mod">
          <ac:chgData name="Danny Young" userId="cb0f4ce2-eb4f-479e-8e8f-3beb257e632f" providerId="ADAL" clId="{AF4639B2-D411-48B4-A485-BDB3BBF6B042}" dt="2021-12-21T04:40:49.496" v="622" actId="1076"/>
          <ac:graphicFrameMkLst>
            <pc:docMk/>
            <pc:sldMk cId="2699350213" sldId="275"/>
            <ac:graphicFrameMk id="44" creationId="{5BE8EAEB-CC6D-439E-B11F-8A864562C4DA}"/>
          </ac:graphicFrameMkLst>
        </pc:graphicFrameChg>
        <pc:graphicFrameChg chg="mod">
          <ac:chgData name="Danny Young" userId="cb0f4ce2-eb4f-479e-8e8f-3beb257e632f" providerId="ADAL" clId="{AF4639B2-D411-48B4-A485-BDB3BBF6B042}" dt="2021-12-21T04:40:49.496" v="622" actId="1076"/>
          <ac:graphicFrameMkLst>
            <pc:docMk/>
            <pc:sldMk cId="2699350213" sldId="275"/>
            <ac:graphicFrameMk id="45" creationId="{19BDC59B-BF1E-416A-903F-A3A0BD125DDD}"/>
          </ac:graphicFrameMkLst>
        </pc:graphicFrameChg>
        <pc:graphicFrameChg chg="mod">
          <ac:chgData name="Danny Young" userId="cb0f4ce2-eb4f-479e-8e8f-3beb257e632f" providerId="ADAL" clId="{AF4639B2-D411-48B4-A485-BDB3BBF6B042}" dt="2021-12-21T04:40:49.496" v="622" actId="1076"/>
          <ac:graphicFrameMkLst>
            <pc:docMk/>
            <pc:sldMk cId="2699350213" sldId="275"/>
            <ac:graphicFrameMk id="46" creationId="{0773927B-643F-44E2-A6CC-CB29921B7850}"/>
          </ac:graphicFrameMkLst>
        </pc:graphicFrameChg>
        <pc:graphicFrameChg chg="add mod">
          <ac:chgData name="Danny Young" userId="cb0f4ce2-eb4f-479e-8e8f-3beb257e632f" providerId="ADAL" clId="{AF4639B2-D411-48B4-A485-BDB3BBF6B042}" dt="2021-12-21T04:51:10.099" v="786" actId="14100"/>
          <ac:graphicFrameMkLst>
            <pc:docMk/>
            <pc:sldMk cId="2699350213" sldId="275"/>
            <ac:graphicFrameMk id="57" creationId="{5DBED442-743C-40DF-BD38-1BAB011854CC}"/>
          </ac:graphicFrameMkLst>
        </pc:graphicFrameChg>
        <pc:picChg chg="mod">
          <ac:chgData name="Danny Young" userId="cb0f4ce2-eb4f-479e-8e8f-3beb257e632f" providerId="ADAL" clId="{AF4639B2-D411-48B4-A485-BDB3BBF6B042}" dt="2021-12-21T04:41:01.002" v="623" actId="1076"/>
          <ac:picMkLst>
            <pc:docMk/>
            <pc:sldMk cId="2699350213" sldId="275"/>
            <ac:picMk id="49" creationId="{10FFD4A3-4908-41F2-8B6C-EE977E109C46}"/>
          </ac:picMkLst>
        </pc:picChg>
        <pc:picChg chg="mod">
          <ac:chgData name="Danny Young" userId="cb0f4ce2-eb4f-479e-8e8f-3beb257e632f" providerId="ADAL" clId="{AF4639B2-D411-48B4-A485-BDB3BBF6B042}" dt="2021-12-21T04:41:01.002" v="623" actId="1076"/>
          <ac:picMkLst>
            <pc:docMk/>
            <pc:sldMk cId="2699350213" sldId="275"/>
            <ac:picMk id="50" creationId="{9877721D-645B-4A6E-AAF2-B241F34F8753}"/>
          </ac:picMkLst>
        </pc:picChg>
        <pc:cxnChg chg="add mod">
          <ac:chgData name="Danny Young" userId="cb0f4ce2-eb4f-479e-8e8f-3beb257e632f" providerId="ADAL" clId="{AF4639B2-D411-48B4-A485-BDB3BBF6B042}" dt="2021-12-21T04:40:42.710" v="621" actId="1076"/>
          <ac:cxnSpMkLst>
            <pc:docMk/>
            <pc:sldMk cId="2699350213" sldId="275"/>
            <ac:cxnSpMk id="19" creationId="{280AC360-7B81-4D3F-9668-E0EE5ADAF357}"/>
          </ac:cxnSpMkLst>
        </pc:cxnChg>
        <pc:cxnChg chg="add mod">
          <ac:chgData name="Danny Young" userId="cb0f4ce2-eb4f-479e-8e8f-3beb257e632f" providerId="ADAL" clId="{AF4639B2-D411-48B4-A485-BDB3BBF6B042}" dt="2021-12-21T04:50:53.604" v="776" actId="1037"/>
          <ac:cxnSpMkLst>
            <pc:docMk/>
            <pc:sldMk cId="2699350213" sldId="275"/>
            <ac:cxnSpMk id="56" creationId="{CC15A2C5-75FE-462C-9A8B-B11F7AE45936}"/>
          </ac:cxnSpMkLst>
        </pc:cxnChg>
      </pc:sldChg>
      <pc:sldChg chg="addSp delSp modSp new mod delAnim modAnim">
        <pc:chgData name="Danny Young" userId="cb0f4ce2-eb4f-479e-8e8f-3beb257e632f" providerId="ADAL" clId="{AF4639B2-D411-48B4-A485-BDB3BBF6B042}" dt="2021-12-21T04:38:02.227" v="603"/>
        <pc:sldMkLst>
          <pc:docMk/>
          <pc:sldMk cId="2811704372" sldId="276"/>
        </pc:sldMkLst>
        <pc:spChg chg="mod">
          <ac:chgData name="Danny Young" userId="cb0f4ce2-eb4f-479e-8e8f-3beb257e632f" providerId="ADAL" clId="{AF4639B2-D411-48B4-A485-BDB3BBF6B042}" dt="2021-12-21T04:08:11.982" v="34" actId="14100"/>
          <ac:spMkLst>
            <pc:docMk/>
            <pc:sldMk cId="2811704372" sldId="276"/>
            <ac:spMk id="2" creationId="{43736343-2FD2-4DB4-B2C0-DDA02E0887D1}"/>
          </ac:spMkLst>
        </pc:spChg>
        <pc:spChg chg="mod">
          <ac:chgData name="Danny Young" userId="cb0f4ce2-eb4f-479e-8e8f-3beb257e632f" providerId="ADAL" clId="{AF4639B2-D411-48B4-A485-BDB3BBF6B042}" dt="2021-12-21T04:09:04.719" v="123" actId="1076"/>
          <ac:spMkLst>
            <pc:docMk/>
            <pc:sldMk cId="2811704372" sldId="276"/>
            <ac:spMk id="3" creationId="{C8F537CD-1C2C-4BCC-8F51-FB4E18407E30}"/>
          </ac:spMkLst>
        </pc:spChg>
        <pc:spChg chg="add mod">
          <ac:chgData name="Danny Young" userId="cb0f4ce2-eb4f-479e-8e8f-3beb257e632f" providerId="ADAL" clId="{AF4639B2-D411-48B4-A485-BDB3BBF6B042}" dt="2021-12-21T04:09:19.559" v="125" actId="1076"/>
          <ac:spMkLst>
            <pc:docMk/>
            <pc:sldMk cId="2811704372" sldId="276"/>
            <ac:spMk id="4" creationId="{BCEADD88-A088-4145-8699-C092A2C7A5AD}"/>
          </ac:spMkLst>
        </pc:spChg>
        <pc:spChg chg="mod">
          <ac:chgData name="Danny Young" userId="cb0f4ce2-eb4f-479e-8e8f-3beb257e632f" providerId="ADAL" clId="{AF4639B2-D411-48B4-A485-BDB3BBF6B042}" dt="2021-12-21T04:09:16.184" v="124"/>
          <ac:spMkLst>
            <pc:docMk/>
            <pc:sldMk cId="2811704372" sldId="276"/>
            <ac:spMk id="6" creationId="{1F3DF46A-1526-4140-944A-F5838CB3532D}"/>
          </ac:spMkLst>
        </pc:spChg>
        <pc:spChg chg="mod">
          <ac:chgData name="Danny Young" userId="cb0f4ce2-eb4f-479e-8e8f-3beb257e632f" providerId="ADAL" clId="{AF4639B2-D411-48B4-A485-BDB3BBF6B042}" dt="2021-12-21T04:09:16.184" v="124"/>
          <ac:spMkLst>
            <pc:docMk/>
            <pc:sldMk cId="2811704372" sldId="276"/>
            <ac:spMk id="7" creationId="{4E59FB1F-5042-48F1-8F07-B67D3B8020D0}"/>
          </ac:spMkLst>
        </pc:spChg>
        <pc:spChg chg="add mod">
          <ac:chgData name="Danny Young" userId="cb0f4ce2-eb4f-479e-8e8f-3beb257e632f" providerId="ADAL" clId="{AF4639B2-D411-48B4-A485-BDB3BBF6B042}" dt="2021-12-21T04:09:47.389" v="154" actId="20577"/>
          <ac:spMkLst>
            <pc:docMk/>
            <pc:sldMk cId="2811704372" sldId="276"/>
            <ac:spMk id="10" creationId="{0CDF544B-5821-487C-BE7B-721D784BFF3A}"/>
          </ac:spMkLst>
        </pc:spChg>
        <pc:spChg chg="del mod topLvl">
          <ac:chgData name="Danny Young" userId="cb0f4ce2-eb4f-479e-8e8f-3beb257e632f" providerId="ADAL" clId="{AF4639B2-D411-48B4-A485-BDB3BBF6B042}" dt="2021-12-21T04:10:04.465" v="157" actId="478"/>
          <ac:spMkLst>
            <pc:docMk/>
            <pc:sldMk cId="2811704372" sldId="276"/>
            <ac:spMk id="12" creationId="{1A2C29B2-B662-459B-BC4F-F8A0C14DFADD}"/>
          </ac:spMkLst>
        </pc:spChg>
        <pc:spChg chg="mod topLvl">
          <ac:chgData name="Danny Young" userId="cb0f4ce2-eb4f-479e-8e8f-3beb257e632f" providerId="ADAL" clId="{AF4639B2-D411-48B4-A485-BDB3BBF6B042}" dt="2021-12-21T04:19:32.221" v="416" actId="164"/>
          <ac:spMkLst>
            <pc:docMk/>
            <pc:sldMk cId="2811704372" sldId="276"/>
            <ac:spMk id="13" creationId="{6197DD90-8C6A-41E7-9063-A356DA942346}"/>
          </ac:spMkLst>
        </pc:spChg>
        <pc:spChg chg="add mod">
          <ac:chgData name="Danny Young" userId="cb0f4ce2-eb4f-479e-8e8f-3beb257e632f" providerId="ADAL" clId="{AF4639B2-D411-48B4-A485-BDB3BBF6B042}" dt="2021-12-21T04:10:32.450" v="166" actId="6549"/>
          <ac:spMkLst>
            <pc:docMk/>
            <pc:sldMk cId="2811704372" sldId="276"/>
            <ac:spMk id="16" creationId="{D1BD3C6C-3DAD-47E2-8BA2-73DE72D66D1B}"/>
          </ac:spMkLst>
        </pc:spChg>
        <pc:spChg chg="mod topLvl">
          <ac:chgData name="Danny Young" userId="cb0f4ce2-eb4f-479e-8e8f-3beb257e632f" providerId="ADAL" clId="{AF4639B2-D411-48B4-A485-BDB3BBF6B042}" dt="2021-12-21T04:20:01.854" v="419" actId="164"/>
          <ac:spMkLst>
            <pc:docMk/>
            <pc:sldMk cId="2811704372" sldId="276"/>
            <ac:spMk id="18" creationId="{EACF7C40-14C1-46C2-92A7-E87CBEDB2E08}"/>
          </ac:spMkLst>
        </pc:spChg>
        <pc:spChg chg="mod topLvl">
          <ac:chgData name="Danny Young" userId="cb0f4ce2-eb4f-479e-8e8f-3beb257e632f" providerId="ADAL" clId="{AF4639B2-D411-48B4-A485-BDB3BBF6B042}" dt="2021-12-21T04:20:01.854" v="419" actId="164"/>
          <ac:spMkLst>
            <pc:docMk/>
            <pc:sldMk cId="2811704372" sldId="276"/>
            <ac:spMk id="19" creationId="{2DFB7EA4-2C45-4DB1-B1F8-3C13F49F981C}"/>
          </ac:spMkLst>
        </pc:spChg>
        <pc:spChg chg="add mod">
          <ac:chgData name="Danny Young" userId="cb0f4ce2-eb4f-479e-8e8f-3beb257e632f" providerId="ADAL" clId="{AF4639B2-D411-48B4-A485-BDB3BBF6B042}" dt="2021-12-21T04:11:43.495" v="203" actId="20577"/>
          <ac:spMkLst>
            <pc:docMk/>
            <pc:sldMk cId="2811704372" sldId="276"/>
            <ac:spMk id="22" creationId="{8C2590A8-76B9-4B9F-8EE2-B2376BB4B67C}"/>
          </ac:spMkLst>
        </pc:spChg>
        <pc:spChg chg="del mod topLvl">
          <ac:chgData name="Danny Young" userId="cb0f4ce2-eb4f-479e-8e8f-3beb257e632f" providerId="ADAL" clId="{AF4639B2-D411-48B4-A485-BDB3BBF6B042}" dt="2021-12-21T04:12:09.017" v="207" actId="478"/>
          <ac:spMkLst>
            <pc:docMk/>
            <pc:sldMk cId="2811704372" sldId="276"/>
            <ac:spMk id="24" creationId="{3B812513-E34A-4F3E-908B-4DF19327BE97}"/>
          </ac:spMkLst>
        </pc:spChg>
        <pc:spChg chg="mod topLvl">
          <ac:chgData name="Danny Young" userId="cb0f4ce2-eb4f-479e-8e8f-3beb257e632f" providerId="ADAL" clId="{AF4639B2-D411-48B4-A485-BDB3BBF6B042}" dt="2021-12-21T04:20:22.723" v="422" actId="164"/>
          <ac:spMkLst>
            <pc:docMk/>
            <pc:sldMk cId="2811704372" sldId="276"/>
            <ac:spMk id="25" creationId="{7AC7DED4-4964-4638-A9D1-1C6A82D63A35}"/>
          </ac:spMkLst>
        </pc:spChg>
        <pc:spChg chg="add mod">
          <ac:chgData name="Danny Young" userId="cb0f4ce2-eb4f-479e-8e8f-3beb257e632f" providerId="ADAL" clId="{AF4639B2-D411-48B4-A485-BDB3BBF6B042}" dt="2021-12-21T04:19:32.221" v="416" actId="164"/>
          <ac:spMkLst>
            <pc:docMk/>
            <pc:sldMk cId="2811704372" sldId="276"/>
            <ac:spMk id="28" creationId="{87EC090C-781F-4EF6-BECB-E439883C2728}"/>
          </ac:spMkLst>
        </pc:spChg>
        <pc:spChg chg="add mod">
          <ac:chgData name="Danny Young" userId="cb0f4ce2-eb4f-479e-8e8f-3beb257e632f" providerId="ADAL" clId="{AF4639B2-D411-48B4-A485-BDB3BBF6B042}" dt="2021-12-21T04:20:22.723" v="422" actId="164"/>
          <ac:spMkLst>
            <pc:docMk/>
            <pc:sldMk cId="2811704372" sldId="276"/>
            <ac:spMk id="30" creationId="{4B7784AC-E5EC-4498-BD10-2ECFE3D2045C}"/>
          </ac:spMkLst>
        </pc:spChg>
        <pc:spChg chg="add mod">
          <ac:chgData name="Danny Young" userId="cb0f4ce2-eb4f-479e-8e8f-3beb257e632f" providerId="ADAL" clId="{AF4639B2-D411-48B4-A485-BDB3BBF6B042}" dt="2021-12-21T04:15:04.469" v="346" actId="1076"/>
          <ac:spMkLst>
            <pc:docMk/>
            <pc:sldMk cId="2811704372" sldId="276"/>
            <ac:spMk id="31" creationId="{67A4A086-1D6B-4C33-94E1-8093B11B0239}"/>
          </ac:spMkLst>
        </pc:spChg>
        <pc:spChg chg="add mod">
          <ac:chgData name="Danny Young" userId="cb0f4ce2-eb4f-479e-8e8f-3beb257e632f" providerId="ADAL" clId="{AF4639B2-D411-48B4-A485-BDB3BBF6B042}" dt="2021-12-21T04:18:33.084" v="409" actId="1076"/>
          <ac:spMkLst>
            <pc:docMk/>
            <pc:sldMk cId="2811704372" sldId="276"/>
            <ac:spMk id="32" creationId="{60DC3A1C-8D30-4CCE-BA8C-65F720FF279D}"/>
          </ac:spMkLst>
        </pc:spChg>
        <pc:spChg chg="add mod">
          <ac:chgData name="Danny Young" userId="cb0f4ce2-eb4f-479e-8e8f-3beb257e632f" providerId="ADAL" clId="{AF4639B2-D411-48B4-A485-BDB3BBF6B042}" dt="2021-12-21T04:18:28.705" v="408" actId="1076"/>
          <ac:spMkLst>
            <pc:docMk/>
            <pc:sldMk cId="2811704372" sldId="276"/>
            <ac:spMk id="34" creationId="{9D8374DC-F11E-423D-89AC-D9E7F2E9B12C}"/>
          </ac:spMkLst>
        </pc:spChg>
        <pc:spChg chg="add mod">
          <ac:chgData name="Danny Young" userId="cb0f4ce2-eb4f-479e-8e8f-3beb257e632f" providerId="ADAL" clId="{AF4639B2-D411-48B4-A485-BDB3BBF6B042}" dt="2021-12-21T04:21:31.093" v="437"/>
          <ac:spMkLst>
            <pc:docMk/>
            <pc:sldMk cId="2811704372" sldId="276"/>
            <ac:spMk id="45" creationId="{8FF0C8BF-FE79-44DF-B0E2-99A025E3152F}"/>
          </ac:spMkLst>
        </pc:spChg>
        <pc:spChg chg="add mod">
          <ac:chgData name="Danny Young" userId="cb0f4ce2-eb4f-479e-8e8f-3beb257e632f" providerId="ADAL" clId="{AF4639B2-D411-48B4-A485-BDB3BBF6B042}" dt="2021-12-21T04:23:44.821" v="472" actId="1076"/>
          <ac:spMkLst>
            <pc:docMk/>
            <pc:sldMk cId="2811704372" sldId="276"/>
            <ac:spMk id="52" creationId="{E97F1763-CB78-4EF2-B7D6-3410B14DF7CC}"/>
          </ac:spMkLst>
        </pc:spChg>
        <pc:spChg chg="add mod">
          <ac:chgData name="Danny Young" userId="cb0f4ce2-eb4f-479e-8e8f-3beb257e632f" providerId="ADAL" clId="{AF4639B2-D411-48B4-A485-BDB3BBF6B042}" dt="2021-12-21T04:29:05.833" v="532" actId="14100"/>
          <ac:spMkLst>
            <pc:docMk/>
            <pc:sldMk cId="2811704372" sldId="276"/>
            <ac:spMk id="55" creationId="{B70F0A62-A1E6-4036-AE4D-E081B03941FE}"/>
          </ac:spMkLst>
        </pc:spChg>
        <pc:spChg chg="add mod">
          <ac:chgData name="Danny Young" userId="cb0f4ce2-eb4f-479e-8e8f-3beb257e632f" providerId="ADAL" clId="{AF4639B2-D411-48B4-A485-BDB3BBF6B042}" dt="2021-12-21T04:27:41.281" v="503" actId="20577"/>
          <ac:spMkLst>
            <pc:docMk/>
            <pc:sldMk cId="2811704372" sldId="276"/>
            <ac:spMk id="56" creationId="{732DBD07-F222-409B-A457-5A7C90418015}"/>
          </ac:spMkLst>
        </pc:spChg>
        <pc:spChg chg="add mod">
          <ac:chgData name="Danny Young" userId="cb0f4ce2-eb4f-479e-8e8f-3beb257e632f" providerId="ADAL" clId="{AF4639B2-D411-48B4-A485-BDB3BBF6B042}" dt="2021-12-21T04:34:49.797" v="577" actId="692"/>
          <ac:spMkLst>
            <pc:docMk/>
            <pc:sldMk cId="2811704372" sldId="276"/>
            <ac:spMk id="81" creationId="{D0F0BA89-7A3C-45AD-A462-B058D4AB8798}"/>
          </ac:spMkLst>
        </pc:spChg>
        <pc:spChg chg="add mod">
          <ac:chgData name="Danny Young" userId="cb0f4ce2-eb4f-479e-8e8f-3beb257e632f" providerId="ADAL" clId="{AF4639B2-D411-48B4-A485-BDB3BBF6B042}" dt="2021-12-21T04:35:34.361" v="588" actId="1076"/>
          <ac:spMkLst>
            <pc:docMk/>
            <pc:sldMk cId="2811704372" sldId="276"/>
            <ac:spMk id="84" creationId="{490386C5-608E-440E-9BB5-1FD5279F3E43}"/>
          </ac:spMkLst>
        </pc:spChg>
        <pc:spChg chg="add mod">
          <ac:chgData name="Danny Young" userId="cb0f4ce2-eb4f-479e-8e8f-3beb257e632f" providerId="ADAL" clId="{AF4639B2-D411-48B4-A485-BDB3BBF6B042}" dt="2021-12-21T04:36:29.869" v="595" actId="1076"/>
          <ac:spMkLst>
            <pc:docMk/>
            <pc:sldMk cId="2811704372" sldId="276"/>
            <ac:spMk id="87" creationId="{71747994-60DF-49AC-826D-ADC1809B2C65}"/>
          </ac:spMkLst>
        </pc:spChg>
        <pc:grpChg chg="add mod">
          <ac:chgData name="Danny Young" userId="cb0f4ce2-eb4f-479e-8e8f-3beb257e632f" providerId="ADAL" clId="{AF4639B2-D411-48B4-A485-BDB3BBF6B042}" dt="2021-12-21T04:14:14.854" v="291" actId="14100"/>
          <ac:grpSpMkLst>
            <pc:docMk/>
            <pc:sldMk cId="2811704372" sldId="276"/>
            <ac:grpSpMk id="5" creationId="{8EF04F21-AD09-4640-A407-CC8D8C191F67}"/>
          </ac:grpSpMkLst>
        </pc:grpChg>
        <pc:grpChg chg="add del mod">
          <ac:chgData name="Danny Young" userId="cb0f4ce2-eb4f-479e-8e8f-3beb257e632f" providerId="ADAL" clId="{AF4639B2-D411-48B4-A485-BDB3BBF6B042}" dt="2021-12-21T04:09:56.760" v="155" actId="165"/>
          <ac:grpSpMkLst>
            <pc:docMk/>
            <pc:sldMk cId="2811704372" sldId="276"/>
            <ac:grpSpMk id="11" creationId="{861C8419-F18A-4158-985B-F7E26CAD005A}"/>
          </ac:grpSpMkLst>
        </pc:grpChg>
        <pc:grpChg chg="add del mod">
          <ac:chgData name="Danny Young" userId="cb0f4ce2-eb4f-479e-8e8f-3beb257e632f" providerId="ADAL" clId="{AF4639B2-D411-48B4-A485-BDB3BBF6B042}" dt="2021-12-21T04:10:38.553" v="167" actId="165"/>
          <ac:grpSpMkLst>
            <pc:docMk/>
            <pc:sldMk cId="2811704372" sldId="276"/>
            <ac:grpSpMk id="17" creationId="{17791084-15C6-45E0-BDE3-B6E3B71067A5}"/>
          </ac:grpSpMkLst>
        </pc:grpChg>
        <pc:grpChg chg="add del mod">
          <ac:chgData name="Danny Young" userId="cb0f4ce2-eb4f-479e-8e8f-3beb257e632f" providerId="ADAL" clId="{AF4639B2-D411-48B4-A485-BDB3BBF6B042}" dt="2021-12-21T04:12:05.307" v="206" actId="165"/>
          <ac:grpSpMkLst>
            <pc:docMk/>
            <pc:sldMk cId="2811704372" sldId="276"/>
            <ac:grpSpMk id="23" creationId="{61C2AA85-EBDE-4206-9A31-3A61B2DFE7CB}"/>
          </ac:grpSpMkLst>
        </pc:grpChg>
        <pc:grpChg chg="add mod">
          <ac:chgData name="Danny Young" userId="cb0f4ce2-eb4f-479e-8e8f-3beb257e632f" providerId="ADAL" clId="{AF4639B2-D411-48B4-A485-BDB3BBF6B042}" dt="2021-12-21T04:19:32.221" v="416" actId="164"/>
          <ac:grpSpMkLst>
            <pc:docMk/>
            <pc:sldMk cId="2811704372" sldId="276"/>
            <ac:grpSpMk id="38" creationId="{894E575C-0950-481C-BECB-5E1DE9F69940}"/>
          </ac:grpSpMkLst>
        </pc:grpChg>
        <pc:grpChg chg="add mod">
          <ac:chgData name="Danny Young" userId="cb0f4ce2-eb4f-479e-8e8f-3beb257e632f" providerId="ADAL" clId="{AF4639B2-D411-48B4-A485-BDB3BBF6B042}" dt="2021-12-21T04:20:01.854" v="419" actId="164"/>
          <ac:grpSpMkLst>
            <pc:docMk/>
            <pc:sldMk cId="2811704372" sldId="276"/>
            <ac:grpSpMk id="39" creationId="{58AB4C1A-6F27-4917-BFE8-C409DA791AE4}"/>
          </ac:grpSpMkLst>
        </pc:grpChg>
        <pc:grpChg chg="add mod">
          <ac:chgData name="Danny Young" userId="cb0f4ce2-eb4f-479e-8e8f-3beb257e632f" providerId="ADAL" clId="{AF4639B2-D411-48B4-A485-BDB3BBF6B042}" dt="2021-12-21T04:20:22.723" v="422" actId="164"/>
          <ac:grpSpMkLst>
            <pc:docMk/>
            <pc:sldMk cId="2811704372" sldId="276"/>
            <ac:grpSpMk id="40" creationId="{32B408E7-1C8C-41C2-B2DF-45FECD71733C}"/>
          </ac:grpSpMkLst>
        </pc:grpChg>
        <pc:graphicFrameChg chg="mod">
          <ac:chgData name="Danny Young" userId="cb0f4ce2-eb4f-479e-8e8f-3beb257e632f" providerId="ADAL" clId="{AF4639B2-D411-48B4-A485-BDB3BBF6B042}" dt="2021-12-21T04:09:16.184" v="124"/>
          <ac:graphicFrameMkLst>
            <pc:docMk/>
            <pc:sldMk cId="2811704372" sldId="276"/>
            <ac:graphicFrameMk id="8" creationId="{465E55A6-AB8E-4D56-91F3-1D306ED6FB11}"/>
          </ac:graphicFrameMkLst>
        </pc:graphicFrameChg>
        <pc:graphicFrameChg chg="add mod">
          <ac:chgData name="Danny Young" userId="cb0f4ce2-eb4f-479e-8e8f-3beb257e632f" providerId="ADAL" clId="{AF4639B2-D411-48B4-A485-BDB3BBF6B042}" dt="2021-12-21T04:14:57.462" v="345" actId="1035"/>
          <ac:graphicFrameMkLst>
            <pc:docMk/>
            <pc:sldMk cId="2811704372" sldId="276"/>
            <ac:graphicFrameMk id="9" creationId="{878365A2-E107-4F5D-9D64-20BBA6A1F777}"/>
          </ac:graphicFrameMkLst>
        </pc:graphicFrameChg>
        <pc:graphicFrameChg chg="mod topLvl">
          <ac:chgData name="Danny Young" userId="cb0f4ce2-eb4f-479e-8e8f-3beb257e632f" providerId="ADAL" clId="{AF4639B2-D411-48B4-A485-BDB3BBF6B042}" dt="2021-12-21T04:19:32.221" v="416" actId="164"/>
          <ac:graphicFrameMkLst>
            <pc:docMk/>
            <pc:sldMk cId="2811704372" sldId="276"/>
            <ac:graphicFrameMk id="14" creationId="{73FC3309-2305-4B9B-89B0-151D395AE616}"/>
          </ac:graphicFrameMkLst>
        </pc:graphicFrameChg>
        <pc:graphicFrameChg chg="add mod">
          <ac:chgData name="Danny Young" userId="cb0f4ce2-eb4f-479e-8e8f-3beb257e632f" providerId="ADAL" clId="{AF4639B2-D411-48B4-A485-BDB3BBF6B042}" dt="2021-12-21T04:24:18.602" v="486"/>
          <ac:graphicFrameMkLst>
            <pc:docMk/>
            <pc:sldMk cId="2811704372" sldId="276"/>
            <ac:graphicFrameMk id="15" creationId="{2D283428-EF98-4719-AFF1-5700D4E35DF0}"/>
          </ac:graphicFrameMkLst>
        </pc:graphicFrameChg>
        <pc:graphicFrameChg chg="mod topLvl">
          <ac:chgData name="Danny Young" userId="cb0f4ce2-eb4f-479e-8e8f-3beb257e632f" providerId="ADAL" clId="{AF4639B2-D411-48B4-A485-BDB3BBF6B042}" dt="2021-12-21T04:20:01.854" v="419" actId="164"/>
          <ac:graphicFrameMkLst>
            <pc:docMk/>
            <pc:sldMk cId="2811704372" sldId="276"/>
            <ac:graphicFrameMk id="20" creationId="{5038B5B0-5BB8-460E-87A5-E87671411F9D}"/>
          </ac:graphicFrameMkLst>
        </pc:graphicFrameChg>
        <pc:graphicFrameChg chg="add mod">
          <ac:chgData name="Danny Young" userId="cb0f4ce2-eb4f-479e-8e8f-3beb257e632f" providerId="ADAL" clId="{AF4639B2-D411-48B4-A485-BDB3BBF6B042}" dt="2021-12-21T04:24:18.609" v="487"/>
          <ac:graphicFrameMkLst>
            <pc:docMk/>
            <pc:sldMk cId="2811704372" sldId="276"/>
            <ac:graphicFrameMk id="21" creationId="{B4C83B6B-3CD4-41D7-8803-58B636644C6C}"/>
          </ac:graphicFrameMkLst>
        </pc:graphicFrameChg>
        <pc:graphicFrameChg chg="mod topLvl">
          <ac:chgData name="Danny Young" userId="cb0f4ce2-eb4f-479e-8e8f-3beb257e632f" providerId="ADAL" clId="{AF4639B2-D411-48B4-A485-BDB3BBF6B042}" dt="2021-12-21T04:20:22.723" v="422" actId="164"/>
          <ac:graphicFrameMkLst>
            <pc:docMk/>
            <pc:sldMk cId="2811704372" sldId="276"/>
            <ac:graphicFrameMk id="26" creationId="{79137B72-4818-47D6-8773-3F5A5ABB9FF2}"/>
          </ac:graphicFrameMkLst>
        </pc:graphicFrameChg>
        <pc:graphicFrameChg chg="add mod">
          <ac:chgData name="Danny Young" userId="cb0f4ce2-eb4f-479e-8e8f-3beb257e632f" providerId="ADAL" clId="{AF4639B2-D411-48B4-A485-BDB3BBF6B042}" dt="2021-12-21T04:24:18.624" v="488"/>
          <ac:graphicFrameMkLst>
            <pc:docMk/>
            <pc:sldMk cId="2811704372" sldId="276"/>
            <ac:graphicFrameMk id="27" creationId="{70E89A95-20A0-4362-B07B-040C636FBAD6}"/>
          </ac:graphicFrameMkLst>
        </pc:graphicFrameChg>
        <pc:graphicFrameChg chg="add del mod">
          <ac:chgData name="Danny Young" userId="cb0f4ce2-eb4f-479e-8e8f-3beb257e632f" providerId="ADAL" clId="{AF4639B2-D411-48B4-A485-BDB3BBF6B042}" dt="2021-12-21T04:12:20.332" v="211" actId="478"/>
          <ac:graphicFrameMkLst>
            <pc:docMk/>
            <pc:sldMk cId="2811704372" sldId="276"/>
            <ac:graphicFrameMk id="29" creationId="{EFB6528C-F5CE-494F-8ED6-F46EC56D87D9}"/>
          </ac:graphicFrameMkLst>
        </pc:graphicFrameChg>
        <pc:graphicFrameChg chg="add mod">
          <ac:chgData name="Danny Young" userId="cb0f4ce2-eb4f-479e-8e8f-3beb257e632f" providerId="ADAL" clId="{AF4639B2-D411-48B4-A485-BDB3BBF6B042}" dt="2021-12-21T04:24:18.640" v="489"/>
          <ac:graphicFrameMkLst>
            <pc:docMk/>
            <pc:sldMk cId="2811704372" sldId="276"/>
            <ac:graphicFrameMk id="33" creationId="{2832ECF2-95B8-4953-87D6-DD1E886F822B}"/>
          </ac:graphicFrameMkLst>
        </pc:graphicFrameChg>
        <pc:graphicFrameChg chg="add mod">
          <ac:chgData name="Danny Young" userId="cb0f4ce2-eb4f-479e-8e8f-3beb257e632f" providerId="ADAL" clId="{AF4639B2-D411-48B4-A485-BDB3BBF6B042}" dt="2021-12-21T04:23:42.415" v="471" actId="1076"/>
          <ac:graphicFrameMkLst>
            <pc:docMk/>
            <pc:sldMk cId="2811704372" sldId="276"/>
            <ac:graphicFrameMk id="49" creationId="{C3F0F7F6-F30D-4EF6-86C3-1C6B9A5F2BA2}"/>
          </ac:graphicFrameMkLst>
        </pc:graphicFrameChg>
        <pc:graphicFrameChg chg="add mod">
          <ac:chgData name="Danny Young" userId="cb0f4ce2-eb4f-479e-8e8f-3beb257e632f" providerId="ADAL" clId="{AF4639B2-D411-48B4-A485-BDB3BBF6B042}" dt="2021-12-21T04:22:41.482" v="450" actId="1076"/>
          <ac:graphicFrameMkLst>
            <pc:docMk/>
            <pc:sldMk cId="2811704372" sldId="276"/>
            <ac:graphicFrameMk id="50" creationId="{83402436-63A6-4C5C-9CD0-532C4E65D308}"/>
          </ac:graphicFrameMkLst>
        </pc:graphicFrameChg>
        <pc:graphicFrameChg chg="add del mod">
          <ac:chgData name="Danny Young" userId="cb0f4ce2-eb4f-479e-8e8f-3beb257e632f" providerId="ADAL" clId="{AF4639B2-D411-48B4-A485-BDB3BBF6B042}" dt="2021-12-21T04:23:54.953" v="476" actId="21"/>
          <ac:graphicFrameMkLst>
            <pc:docMk/>
            <pc:sldMk cId="2811704372" sldId="276"/>
            <ac:graphicFrameMk id="51" creationId="{FD84AF75-3904-4C88-8534-C2E6F2236B8F}"/>
          </ac:graphicFrameMkLst>
        </pc:graphicFrameChg>
        <pc:graphicFrameChg chg="add mod">
          <ac:chgData name="Danny Young" userId="cb0f4ce2-eb4f-479e-8e8f-3beb257e632f" providerId="ADAL" clId="{AF4639B2-D411-48B4-A485-BDB3BBF6B042}" dt="2021-12-21T04:24:05.973" v="481" actId="1076"/>
          <ac:graphicFrameMkLst>
            <pc:docMk/>
            <pc:sldMk cId="2811704372" sldId="276"/>
            <ac:graphicFrameMk id="53" creationId="{4954FE44-4433-41F1-8F90-2D0166A4E292}"/>
          </ac:graphicFrameMkLst>
        </pc:graphicFrameChg>
        <pc:graphicFrameChg chg="add mod">
          <ac:chgData name="Danny Young" userId="cb0f4ce2-eb4f-479e-8e8f-3beb257e632f" providerId="ADAL" clId="{AF4639B2-D411-48B4-A485-BDB3BBF6B042}" dt="2021-12-21T04:24:15.384" v="485" actId="1076"/>
          <ac:graphicFrameMkLst>
            <pc:docMk/>
            <pc:sldMk cId="2811704372" sldId="276"/>
            <ac:graphicFrameMk id="54" creationId="{7428097C-64D1-4D3F-8155-F15F7B8F2927}"/>
          </ac:graphicFrameMkLst>
        </pc:graphicFrameChg>
        <pc:graphicFrameChg chg="add del mod">
          <ac:chgData name="Danny Young" userId="cb0f4ce2-eb4f-479e-8e8f-3beb257e632f" providerId="ADAL" clId="{AF4639B2-D411-48B4-A485-BDB3BBF6B042}" dt="2021-12-21T04:29:27.877" v="534" actId="21"/>
          <ac:graphicFrameMkLst>
            <pc:docMk/>
            <pc:sldMk cId="2811704372" sldId="276"/>
            <ac:graphicFrameMk id="57" creationId="{4E6C86ED-8509-471C-A290-618A6D7FA719}"/>
          </ac:graphicFrameMkLst>
        </pc:graphicFrameChg>
        <pc:graphicFrameChg chg="add mod">
          <ac:chgData name="Danny Young" userId="cb0f4ce2-eb4f-479e-8e8f-3beb257e632f" providerId="ADAL" clId="{AF4639B2-D411-48B4-A485-BDB3BBF6B042}" dt="2021-12-21T04:29:28.095" v="535"/>
          <ac:graphicFrameMkLst>
            <pc:docMk/>
            <pc:sldMk cId="2811704372" sldId="276"/>
            <ac:graphicFrameMk id="58" creationId="{3823157D-92C3-4CC8-A04A-F4597737B0CB}"/>
          </ac:graphicFrameMkLst>
        </pc:graphicFrameChg>
        <pc:graphicFrameChg chg="add del mod">
          <ac:chgData name="Danny Young" userId="cb0f4ce2-eb4f-479e-8e8f-3beb257e632f" providerId="ADAL" clId="{AF4639B2-D411-48B4-A485-BDB3BBF6B042}" dt="2021-12-21T04:35:01.368" v="580" actId="21"/>
          <ac:graphicFrameMkLst>
            <pc:docMk/>
            <pc:sldMk cId="2811704372" sldId="276"/>
            <ac:graphicFrameMk id="80" creationId="{777258E5-F71A-4B33-8440-89493AA1C31A}"/>
          </ac:graphicFrameMkLst>
        </pc:graphicFrameChg>
        <pc:graphicFrameChg chg="add mod">
          <ac:chgData name="Danny Young" userId="cb0f4ce2-eb4f-479e-8e8f-3beb257e632f" providerId="ADAL" clId="{AF4639B2-D411-48B4-A485-BDB3BBF6B042}" dt="2021-12-21T04:35:01.715" v="581"/>
          <ac:graphicFrameMkLst>
            <pc:docMk/>
            <pc:sldMk cId="2811704372" sldId="276"/>
            <ac:graphicFrameMk id="82" creationId="{09C45580-2107-4818-8607-50BCAD06C5B5}"/>
          </ac:graphicFrameMkLst>
        </pc:graphicFrameChg>
        <pc:graphicFrameChg chg="add mod">
          <ac:chgData name="Danny Young" userId="cb0f4ce2-eb4f-479e-8e8f-3beb257e632f" providerId="ADAL" clId="{AF4639B2-D411-48B4-A485-BDB3BBF6B042}" dt="2021-12-21T04:35:26.007" v="586" actId="1076"/>
          <ac:graphicFrameMkLst>
            <pc:docMk/>
            <pc:sldMk cId="2811704372" sldId="276"/>
            <ac:graphicFrameMk id="83" creationId="{AFD2C2D5-1433-4F2D-870D-8965338EA4CC}"/>
          </ac:graphicFrameMkLst>
        </pc:graphicFrameChg>
        <pc:graphicFrameChg chg="add mod">
          <ac:chgData name="Danny Young" userId="cb0f4ce2-eb4f-479e-8e8f-3beb257e632f" providerId="ADAL" clId="{AF4639B2-D411-48B4-A485-BDB3BBF6B042}" dt="2021-12-21T04:35:47.353" v="592" actId="1076"/>
          <ac:graphicFrameMkLst>
            <pc:docMk/>
            <pc:sldMk cId="2811704372" sldId="276"/>
            <ac:graphicFrameMk id="85" creationId="{C5E3D6DF-439A-405D-A96B-F529E1A106A2}"/>
          </ac:graphicFrameMkLst>
        </pc:graphicFrameChg>
        <pc:graphicFrameChg chg="add mod">
          <ac:chgData name="Danny Young" userId="cb0f4ce2-eb4f-479e-8e8f-3beb257e632f" providerId="ADAL" clId="{AF4639B2-D411-48B4-A485-BDB3BBF6B042}" dt="2021-12-21T04:37:08.414" v="601" actId="1076"/>
          <ac:graphicFrameMkLst>
            <pc:docMk/>
            <pc:sldMk cId="2811704372" sldId="276"/>
            <ac:graphicFrameMk id="88" creationId="{BC1FED1D-1040-4189-AEEF-78E297197ECA}"/>
          </ac:graphicFrameMkLst>
        </pc:graphicFrameChg>
        <pc:cxnChg chg="add mod">
          <ac:chgData name="Danny Young" userId="cb0f4ce2-eb4f-479e-8e8f-3beb257e632f" providerId="ADAL" clId="{AF4639B2-D411-48B4-A485-BDB3BBF6B042}" dt="2021-12-21T04:21:08.358" v="429" actId="692"/>
          <ac:cxnSpMkLst>
            <pc:docMk/>
            <pc:sldMk cId="2811704372" sldId="276"/>
            <ac:cxnSpMk id="36" creationId="{A89F48AA-D073-45B3-9E5B-4190D2C34F90}"/>
          </ac:cxnSpMkLst>
        </pc:cxnChg>
        <pc:cxnChg chg="add del mod">
          <ac:chgData name="Danny Young" userId="cb0f4ce2-eb4f-479e-8e8f-3beb257e632f" providerId="ADAL" clId="{AF4639B2-D411-48B4-A485-BDB3BBF6B042}" dt="2021-12-21T04:21:15.853" v="431" actId="478"/>
          <ac:cxnSpMkLst>
            <pc:docMk/>
            <pc:sldMk cId="2811704372" sldId="276"/>
            <ac:cxnSpMk id="37" creationId="{FBA91AE1-6CC8-4869-8DFE-7824CCAAEFF6}"/>
          </ac:cxnSpMkLst>
        </pc:cxnChg>
        <pc:cxnChg chg="add mod">
          <ac:chgData name="Danny Young" userId="cb0f4ce2-eb4f-479e-8e8f-3beb257e632f" providerId="ADAL" clId="{AF4639B2-D411-48B4-A485-BDB3BBF6B042}" dt="2021-12-21T04:21:29.406" v="435" actId="14100"/>
          <ac:cxnSpMkLst>
            <pc:docMk/>
            <pc:sldMk cId="2811704372" sldId="276"/>
            <ac:cxnSpMk id="42" creationId="{32EF8469-85EF-4452-8D37-7A5D7F804863}"/>
          </ac:cxnSpMkLst>
        </pc:cxnChg>
        <pc:cxnChg chg="add mod">
          <ac:chgData name="Danny Young" userId="cb0f4ce2-eb4f-479e-8e8f-3beb257e632f" providerId="ADAL" clId="{AF4639B2-D411-48B4-A485-BDB3BBF6B042}" dt="2021-12-21T04:21:38.497" v="440" actId="14100"/>
          <ac:cxnSpMkLst>
            <pc:docMk/>
            <pc:sldMk cId="2811704372" sldId="276"/>
            <ac:cxnSpMk id="46" creationId="{5C70A288-3411-451F-8C98-8DBA1F63AD26}"/>
          </ac:cxnSpMkLst>
        </pc:cxnChg>
        <pc:cxnChg chg="add mod">
          <ac:chgData name="Danny Young" userId="cb0f4ce2-eb4f-479e-8e8f-3beb257e632f" providerId="ADAL" clId="{AF4639B2-D411-48B4-A485-BDB3BBF6B042}" dt="2021-12-21T04:30:48.002" v="554" actId="14100"/>
          <ac:cxnSpMkLst>
            <pc:docMk/>
            <pc:sldMk cId="2811704372" sldId="276"/>
            <ac:cxnSpMk id="59" creationId="{22D20C0A-96A9-48F9-84E8-626A3AF99C8C}"/>
          </ac:cxnSpMkLst>
        </pc:cxnChg>
        <pc:cxnChg chg="add mod">
          <ac:chgData name="Danny Young" userId="cb0f4ce2-eb4f-479e-8e8f-3beb257e632f" providerId="ADAL" clId="{AF4639B2-D411-48B4-A485-BDB3BBF6B042}" dt="2021-12-21T04:30:51.832" v="555" actId="14100"/>
          <ac:cxnSpMkLst>
            <pc:docMk/>
            <pc:sldMk cId="2811704372" sldId="276"/>
            <ac:cxnSpMk id="62" creationId="{CCBF6303-68AC-4645-AACA-B6FB05A1D137}"/>
          </ac:cxnSpMkLst>
        </pc:cxnChg>
        <pc:cxnChg chg="add mod">
          <ac:chgData name="Danny Young" userId="cb0f4ce2-eb4f-479e-8e8f-3beb257e632f" providerId="ADAL" clId="{AF4639B2-D411-48B4-A485-BDB3BBF6B042}" dt="2021-12-21T04:30:55.487" v="556" actId="14100"/>
          <ac:cxnSpMkLst>
            <pc:docMk/>
            <pc:sldMk cId="2811704372" sldId="276"/>
            <ac:cxnSpMk id="64" creationId="{AE66557D-4BD5-4F14-8871-7F96FDEB5A84}"/>
          </ac:cxnSpMkLst>
        </pc:cxnChg>
        <pc:cxnChg chg="add mod">
          <ac:chgData name="Danny Young" userId="cb0f4ce2-eb4f-479e-8e8f-3beb257e632f" providerId="ADAL" clId="{AF4639B2-D411-48B4-A485-BDB3BBF6B042}" dt="2021-12-21T04:30:12.319" v="548" actId="14100"/>
          <ac:cxnSpMkLst>
            <pc:docMk/>
            <pc:sldMk cId="2811704372" sldId="276"/>
            <ac:cxnSpMk id="67" creationId="{EA0B8BB2-6F86-4EAD-A7AE-8C39C858342D}"/>
          </ac:cxnSpMkLst>
        </pc:cxnChg>
        <pc:cxnChg chg="add mod">
          <ac:chgData name="Danny Young" userId="cb0f4ce2-eb4f-479e-8e8f-3beb257e632f" providerId="ADAL" clId="{AF4639B2-D411-48B4-A485-BDB3BBF6B042}" dt="2021-12-21T04:30:42.072" v="553" actId="14100"/>
          <ac:cxnSpMkLst>
            <pc:docMk/>
            <pc:sldMk cId="2811704372" sldId="276"/>
            <ac:cxnSpMk id="71" creationId="{E8FC5E43-FC47-4364-B2A9-A845A5770847}"/>
          </ac:cxnSpMkLst>
        </pc:cxnChg>
        <pc:cxnChg chg="add mod">
          <ac:chgData name="Danny Young" userId="cb0f4ce2-eb4f-479e-8e8f-3beb257e632f" providerId="ADAL" clId="{AF4639B2-D411-48B4-A485-BDB3BBF6B042}" dt="2021-12-21T04:34:10.236" v="561" actId="14100"/>
          <ac:cxnSpMkLst>
            <pc:docMk/>
            <pc:sldMk cId="2811704372" sldId="276"/>
            <ac:cxnSpMk id="77" creationId="{D64A1590-35B0-4050-B950-232F676ECA30}"/>
          </ac:cxnSpMkLst>
        </pc:cxnChg>
        <pc:cxnChg chg="add mod">
          <ac:chgData name="Danny Young" userId="cb0f4ce2-eb4f-479e-8e8f-3beb257e632f" providerId="ADAL" clId="{AF4639B2-D411-48B4-A485-BDB3BBF6B042}" dt="2021-12-21T04:36:36.169" v="596" actId="14100"/>
          <ac:cxnSpMkLst>
            <pc:docMk/>
            <pc:sldMk cId="2811704372" sldId="276"/>
            <ac:cxnSpMk id="86" creationId="{CD429945-F205-49EF-8795-60CB3CCE5FDC}"/>
          </ac:cxnSpMkLst>
        </pc:cxnChg>
      </pc:sldChg>
      <pc:sldChg chg="addSp delSp modSp new mod modAnim">
        <pc:chgData name="Danny Young" userId="cb0f4ce2-eb4f-479e-8e8f-3beb257e632f" providerId="ADAL" clId="{AF4639B2-D411-48B4-A485-BDB3BBF6B042}" dt="2021-12-21T04:42:55.677" v="631" actId="478"/>
        <pc:sldMkLst>
          <pc:docMk/>
          <pc:sldMk cId="2063671446" sldId="277"/>
        </pc:sldMkLst>
        <pc:spChg chg="del">
          <ac:chgData name="Danny Young" userId="cb0f4ce2-eb4f-479e-8e8f-3beb257e632f" providerId="ADAL" clId="{AF4639B2-D411-48B4-A485-BDB3BBF6B042}" dt="2021-12-21T04:42:55.677" v="631" actId="478"/>
          <ac:spMkLst>
            <pc:docMk/>
            <pc:sldMk cId="2063671446" sldId="277"/>
            <ac:spMk id="2" creationId="{B7A5E987-F437-4523-86D9-A8DADC16B9AA}"/>
          </ac:spMkLst>
        </pc:spChg>
        <pc:spChg chg="del">
          <ac:chgData name="Danny Young" userId="cb0f4ce2-eb4f-479e-8e8f-3beb257e632f" providerId="ADAL" clId="{AF4639B2-D411-48B4-A485-BDB3BBF6B042}" dt="2021-12-21T04:42:55.677" v="631" actId="478"/>
          <ac:spMkLst>
            <pc:docMk/>
            <pc:sldMk cId="2063671446" sldId="277"/>
            <ac:spMk id="3" creationId="{17F2D5DE-AA8B-44AC-8432-4AA9EC2FDA79}"/>
          </ac:spMkLst>
        </pc:spChg>
        <pc:grpChg chg="add mod">
          <ac:chgData name="Danny Young" userId="cb0f4ce2-eb4f-479e-8e8f-3beb257e632f" providerId="ADAL" clId="{AF4639B2-D411-48B4-A485-BDB3BBF6B042}" dt="2021-12-21T04:42:53.875" v="630" actId="1076"/>
          <ac:grpSpMkLst>
            <pc:docMk/>
            <pc:sldMk cId="2063671446" sldId="277"/>
            <ac:grpSpMk id="4" creationId="{38BC32E4-4AC4-49BA-A6B4-B810A1151E2B}"/>
          </ac:grpSpMkLst>
        </pc:grpChg>
        <pc:graphicFrameChg chg="add mod">
          <ac:chgData name="Danny Young" userId="cb0f4ce2-eb4f-479e-8e8f-3beb257e632f" providerId="ADAL" clId="{AF4639B2-D411-48B4-A485-BDB3BBF6B042}" dt="2021-12-21T04:42:53.875" v="630" actId="1076"/>
          <ac:graphicFrameMkLst>
            <pc:docMk/>
            <pc:sldMk cId="2063671446" sldId="277"/>
            <ac:graphicFrameMk id="8" creationId="{80031FDD-6607-4194-9620-6F90EB883F97}"/>
          </ac:graphicFrameMkLst>
        </pc:graphicFrameChg>
        <pc:picChg chg="mod">
          <ac:chgData name="Danny Young" userId="cb0f4ce2-eb4f-479e-8e8f-3beb257e632f" providerId="ADAL" clId="{AF4639B2-D411-48B4-A485-BDB3BBF6B042}" dt="2021-12-21T04:42:51.491" v="629"/>
          <ac:picMkLst>
            <pc:docMk/>
            <pc:sldMk cId="2063671446" sldId="277"/>
            <ac:picMk id="5" creationId="{81870C01-16E5-4CC6-96B2-BA584F01DF14}"/>
          </ac:picMkLst>
        </pc:picChg>
        <pc:picChg chg="mod">
          <ac:chgData name="Danny Young" userId="cb0f4ce2-eb4f-479e-8e8f-3beb257e632f" providerId="ADAL" clId="{AF4639B2-D411-48B4-A485-BDB3BBF6B042}" dt="2021-12-21T04:42:51.491" v="629"/>
          <ac:picMkLst>
            <pc:docMk/>
            <pc:sldMk cId="2063671446" sldId="277"/>
            <ac:picMk id="6" creationId="{E2DEFBA4-0EED-4D44-B6E1-F9DC364535E1}"/>
          </ac:picMkLst>
        </pc:picChg>
        <pc:cxnChg chg="add mod">
          <ac:chgData name="Danny Young" userId="cb0f4ce2-eb4f-479e-8e8f-3beb257e632f" providerId="ADAL" clId="{AF4639B2-D411-48B4-A485-BDB3BBF6B042}" dt="2021-12-21T04:42:53.875" v="630" actId="1076"/>
          <ac:cxnSpMkLst>
            <pc:docMk/>
            <pc:sldMk cId="2063671446" sldId="277"/>
            <ac:cxnSpMk id="7" creationId="{DC5F5A40-7C14-478C-BD06-B0DA95ECD888}"/>
          </ac:cxnSpMkLst>
        </pc:cxnChg>
      </pc:sldChg>
      <pc:sldChg chg="addSp delSp modSp new mod modAnim">
        <pc:chgData name="Danny Young" userId="cb0f4ce2-eb4f-479e-8e8f-3beb257e632f" providerId="ADAL" clId="{AF4639B2-D411-48B4-A485-BDB3BBF6B042}" dt="2021-12-21T04:51:49.047" v="792" actId="1076"/>
        <pc:sldMkLst>
          <pc:docMk/>
          <pc:sldMk cId="628448914" sldId="278"/>
        </pc:sldMkLst>
        <pc:spChg chg="del">
          <ac:chgData name="Danny Young" userId="cb0f4ce2-eb4f-479e-8e8f-3beb257e632f" providerId="ADAL" clId="{AF4639B2-D411-48B4-A485-BDB3BBF6B042}" dt="2021-12-21T04:51:46.012" v="790" actId="478"/>
          <ac:spMkLst>
            <pc:docMk/>
            <pc:sldMk cId="628448914" sldId="278"/>
            <ac:spMk id="2" creationId="{E609000E-164F-4D48-93B5-FB1BDBC4CFCD}"/>
          </ac:spMkLst>
        </pc:spChg>
        <pc:spChg chg="del">
          <ac:chgData name="Danny Young" userId="cb0f4ce2-eb4f-479e-8e8f-3beb257e632f" providerId="ADAL" clId="{AF4639B2-D411-48B4-A485-BDB3BBF6B042}" dt="2021-12-21T04:51:46.012" v="790" actId="478"/>
          <ac:spMkLst>
            <pc:docMk/>
            <pc:sldMk cId="628448914" sldId="278"/>
            <ac:spMk id="3" creationId="{7AF6F71F-68F4-42C5-9AE2-6D1EA3AFF8CF}"/>
          </ac:spMkLst>
        </pc:spChg>
        <pc:spChg chg="mod">
          <ac:chgData name="Danny Young" userId="cb0f4ce2-eb4f-479e-8e8f-3beb257e632f" providerId="ADAL" clId="{AF4639B2-D411-48B4-A485-BDB3BBF6B042}" dt="2021-12-21T04:51:46.381" v="791"/>
          <ac:spMkLst>
            <pc:docMk/>
            <pc:sldMk cId="628448914" sldId="278"/>
            <ac:spMk id="7" creationId="{5CD8CA39-2EC2-4DA9-860D-E7F9F67FF631}"/>
          </ac:spMkLst>
        </pc:spChg>
        <pc:spChg chg="mod">
          <ac:chgData name="Danny Young" userId="cb0f4ce2-eb4f-479e-8e8f-3beb257e632f" providerId="ADAL" clId="{AF4639B2-D411-48B4-A485-BDB3BBF6B042}" dt="2021-12-21T04:51:46.381" v="791"/>
          <ac:spMkLst>
            <pc:docMk/>
            <pc:sldMk cId="628448914" sldId="278"/>
            <ac:spMk id="8" creationId="{A993C29B-12A7-4FD9-B85C-2678C6E56A1C}"/>
          </ac:spMkLst>
        </pc:spChg>
        <pc:spChg chg="mod">
          <ac:chgData name="Danny Young" userId="cb0f4ce2-eb4f-479e-8e8f-3beb257e632f" providerId="ADAL" clId="{AF4639B2-D411-48B4-A485-BDB3BBF6B042}" dt="2021-12-21T04:51:46.381" v="791"/>
          <ac:spMkLst>
            <pc:docMk/>
            <pc:sldMk cId="628448914" sldId="278"/>
            <ac:spMk id="9" creationId="{2A8F493A-7D1A-4A99-8CDE-DC8F8A506203}"/>
          </ac:spMkLst>
        </pc:spChg>
        <pc:spChg chg="mod">
          <ac:chgData name="Danny Young" userId="cb0f4ce2-eb4f-479e-8e8f-3beb257e632f" providerId="ADAL" clId="{AF4639B2-D411-48B4-A485-BDB3BBF6B042}" dt="2021-12-21T04:51:46.381" v="791"/>
          <ac:spMkLst>
            <pc:docMk/>
            <pc:sldMk cId="628448914" sldId="278"/>
            <ac:spMk id="10" creationId="{04C3C018-D133-48B1-AC89-666785EAFB0D}"/>
          </ac:spMkLst>
        </pc:spChg>
        <pc:grpChg chg="add mod">
          <ac:chgData name="Danny Young" userId="cb0f4ce2-eb4f-479e-8e8f-3beb257e632f" providerId="ADAL" clId="{AF4639B2-D411-48B4-A485-BDB3BBF6B042}" dt="2021-12-21T04:51:49.047" v="792" actId="1076"/>
          <ac:grpSpMkLst>
            <pc:docMk/>
            <pc:sldMk cId="628448914" sldId="278"/>
            <ac:grpSpMk id="6" creationId="{630D59F1-0BC2-4B11-99F6-13DA91B20D66}"/>
          </ac:grpSpMkLst>
        </pc:grpChg>
        <pc:graphicFrameChg chg="add mod">
          <ac:chgData name="Danny Young" userId="cb0f4ce2-eb4f-479e-8e8f-3beb257e632f" providerId="ADAL" clId="{AF4639B2-D411-48B4-A485-BDB3BBF6B042}" dt="2021-12-21T04:51:49.047" v="792" actId="1076"/>
          <ac:graphicFrameMkLst>
            <pc:docMk/>
            <pc:sldMk cId="628448914" sldId="278"/>
            <ac:graphicFrameMk id="5" creationId="{3BA5F363-6EEB-4C91-B57B-FF646563E686}"/>
          </ac:graphicFrameMkLst>
        </pc:graphicFrameChg>
        <pc:cxnChg chg="add mod">
          <ac:chgData name="Danny Young" userId="cb0f4ce2-eb4f-479e-8e8f-3beb257e632f" providerId="ADAL" clId="{AF4639B2-D411-48B4-A485-BDB3BBF6B042}" dt="2021-12-21T04:51:49.047" v="792" actId="1076"/>
          <ac:cxnSpMkLst>
            <pc:docMk/>
            <pc:sldMk cId="628448914" sldId="278"/>
            <ac:cxnSpMk id="4" creationId="{E006F363-4CF3-4BA6-9CBC-A8F1E0C1FF7F}"/>
          </ac:cxnSpMkLst>
        </pc:cxnChg>
      </pc:sldChg>
      <pc:sldChg chg="addSp delSp modSp mod modAnim">
        <pc:chgData name="Danny Young" userId="cb0f4ce2-eb4f-479e-8e8f-3beb257e632f" providerId="ADAL" clId="{AF4639B2-D411-48B4-A485-BDB3BBF6B042}" dt="2022-01-04T06:12:59.558" v="1552" actId="1076"/>
        <pc:sldMkLst>
          <pc:docMk/>
          <pc:sldMk cId="390815318" sldId="279"/>
        </pc:sldMkLst>
        <pc:spChg chg="mod">
          <ac:chgData name="Danny Young" userId="cb0f4ce2-eb4f-479e-8e8f-3beb257e632f" providerId="ADAL" clId="{AF4639B2-D411-48B4-A485-BDB3BBF6B042}" dt="2022-01-04T06:11:50.062" v="1539"/>
          <ac:spMkLst>
            <pc:docMk/>
            <pc:sldMk cId="390815318" sldId="279"/>
            <ac:spMk id="27" creationId="{21E6A563-6D7C-4D42-A06A-921F053139D8}"/>
          </ac:spMkLst>
        </pc:spChg>
        <pc:spChg chg="mod">
          <ac:chgData name="Danny Young" userId="cb0f4ce2-eb4f-479e-8e8f-3beb257e632f" providerId="ADAL" clId="{AF4639B2-D411-48B4-A485-BDB3BBF6B042}" dt="2022-01-04T06:12:59.558" v="1552" actId="1076"/>
          <ac:spMkLst>
            <pc:docMk/>
            <pc:sldMk cId="390815318" sldId="279"/>
            <ac:spMk id="34" creationId="{1DDFFAF4-C91D-46E7-BD4E-22C7215E1ACC}"/>
          </ac:spMkLst>
        </pc:spChg>
        <pc:spChg chg="mod">
          <ac:chgData name="Danny Young" userId="cb0f4ce2-eb4f-479e-8e8f-3beb257e632f" providerId="ADAL" clId="{AF4639B2-D411-48B4-A485-BDB3BBF6B042}" dt="2022-01-04T06:12:59.558" v="1552" actId="1076"/>
          <ac:spMkLst>
            <pc:docMk/>
            <pc:sldMk cId="390815318" sldId="279"/>
            <ac:spMk id="39" creationId="{DB66DAD2-3CD2-4927-AA5E-54347B4DAAC1}"/>
          </ac:spMkLst>
        </pc:spChg>
        <pc:spChg chg="mod">
          <ac:chgData name="Danny Young" userId="cb0f4ce2-eb4f-479e-8e8f-3beb257e632f" providerId="ADAL" clId="{AF4639B2-D411-48B4-A485-BDB3BBF6B042}" dt="2022-01-04T06:11:50.062" v="1539"/>
          <ac:spMkLst>
            <pc:docMk/>
            <pc:sldMk cId="390815318" sldId="279"/>
            <ac:spMk id="42" creationId="{E531222A-47AC-4516-BF26-95AF6ADB5B74}"/>
          </ac:spMkLst>
        </pc:spChg>
        <pc:grpChg chg="add mod">
          <ac:chgData name="Danny Young" userId="cb0f4ce2-eb4f-479e-8e8f-3beb257e632f" providerId="ADAL" clId="{AF4639B2-D411-48B4-A485-BDB3BBF6B042}" dt="2022-01-04T06:12:00.609" v="1542" actId="1076"/>
          <ac:grpSpMkLst>
            <pc:docMk/>
            <pc:sldMk cId="390815318" sldId="279"/>
            <ac:grpSpMk id="25" creationId="{4DF5B284-8501-4353-933B-F02D2676BC4F}"/>
          </ac:grpSpMkLst>
        </pc:grpChg>
        <pc:graphicFrameChg chg="mod">
          <ac:chgData name="Danny Young" userId="cb0f4ce2-eb4f-479e-8e8f-3beb257e632f" providerId="ADAL" clId="{AF4639B2-D411-48B4-A485-BDB3BBF6B042}" dt="2022-01-04T06:11:50.062" v="1539"/>
          <ac:graphicFrameMkLst>
            <pc:docMk/>
            <pc:sldMk cId="390815318" sldId="279"/>
            <ac:graphicFrameMk id="32" creationId="{4FB633B4-68F0-49B2-8678-56D8A97099EB}"/>
          </ac:graphicFrameMkLst>
        </pc:graphicFrameChg>
        <pc:graphicFrameChg chg="mod">
          <ac:chgData name="Danny Young" userId="cb0f4ce2-eb4f-479e-8e8f-3beb257e632f" providerId="ADAL" clId="{AF4639B2-D411-48B4-A485-BDB3BBF6B042}" dt="2022-01-04T06:12:59.558" v="1552" actId="1076"/>
          <ac:graphicFrameMkLst>
            <pc:docMk/>
            <pc:sldMk cId="390815318" sldId="279"/>
            <ac:graphicFrameMk id="40" creationId="{C73FA68D-FD2C-433A-96DA-216BCFBBA90C}"/>
          </ac:graphicFrameMkLst>
        </pc:graphicFrameChg>
        <pc:graphicFrameChg chg="mod">
          <ac:chgData name="Danny Young" userId="cb0f4ce2-eb4f-479e-8e8f-3beb257e632f" providerId="ADAL" clId="{AF4639B2-D411-48B4-A485-BDB3BBF6B042}" dt="2022-01-04T06:11:50.062" v="1539"/>
          <ac:graphicFrameMkLst>
            <pc:docMk/>
            <pc:sldMk cId="390815318" sldId="279"/>
            <ac:graphicFrameMk id="43" creationId="{F753620B-7484-40DA-9491-A3020CEEFB84}"/>
          </ac:graphicFrameMkLst>
        </pc:graphicFrameChg>
        <pc:graphicFrameChg chg="add del mod">
          <ac:chgData name="Danny Young" userId="cb0f4ce2-eb4f-479e-8e8f-3beb257e632f" providerId="ADAL" clId="{AF4639B2-D411-48B4-A485-BDB3BBF6B042}" dt="2022-01-04T06:08:32.730" v="1530" actId="478"/>
          <ac:graphicFrameMkLst>
            <pc:docMk/>
            <pc:sldMk cId="390815318" sldId="279"/>
            <ac:graphicFrameMk id="44" creationId="{96081814-E191-48E4-ADEE-EFD3F84C9E98}"/>
          </ac:graphicFrameMkLst>
        </pc:graphicFrameChg>
        <pc:graphicFrameChg chg="add mod">
          <ac:chgData name="Danny Young" userId="cb0f4ce2-eb4f-479e-8e8f-3beb257e632f" providerId="ADAL" clId="{AF4639B2-D411-48B4-A485-BDB3BBF6B042}" dt="2022-01-04T06:11:57.838" v="1541" actId="1076"/>
          <ac:graphicFrameMkLst>
            <pc:docMk/>
            <pc:sldMk cId="390815318" sldId="279"/>
            <ac:graphicFrameMk id="45" creationId="{7D46C488-2048-4878-98D6-D74F8DD4DEC9}"/>
          </ac:graphicFrameMkLst>
        </pc:graphicFrameChg>
        <pc:cxnChg chg="mod">
          <ac:chgData name="Danny Young" userId="cb0f4ce2-eb4f-479e-8e8f-3beb257e632f" providerId="ADAL" clId="{AF4639B2-D411-48B4-A485-BDB3BBF6B042}" dt="2022-01-04T06:11:50.062" v="1539"/>
          <ac:cxnSpMkLst>
            <pc:docMk/>
            <pc:sldMk cId="390815318" sldId="279"/>
            <ac:cxnSpMk id="28" creationId="{44A015D2-42A5-4A10-8D10-EFA314100147}"/>
          </ac:cxnSpMkLst>
        </pc:cxnChg>
        <pc:cxnChg chg="mod">
          <ac:chgData name="Danny Young" userId="cb0f4ce2-eb4f-479e-8e8f-3beb257e632f" providerId="ADAL" clId="{AF4639B2-D411-48B4-A485-BDB3BBF6B042}" dt="2022-01-04T06:11:50.062" v="1539"/>
          <ac:cxnSpMkLst>
            <pc:docMk/>
            <pc:sldMk cId="390815318" sldId="279"/>
            <ac:cxnSpMk id="29" creationId="{D3814867-212A-499E-96EA-1DFE4D14B198}"/>
          </ac:cxnSpMkLst>
        </pc:cxnChg>
        <pc:cxnChg chg="mod">
          <ac:chgData name="Danny Young" userId="cb0f4ce2-eb4f-479e-8e8f-3beb257e632f" providerId="ADAL" clId="{AF4639B2-D411-48B4-A485-BDB3BBF6B042}" dt="2022-01-04T06:11:50.062" v="1539"/>
          <ac:cxnSpMkLst>
            <pc:docMk/>
            <pc:sldMk cId="390815318" sldId="279"/>
            <ac:cxnSpMk id="30" creationId="{1CA1C52D-7404-4EB5-919A-D49608FF19CB}"/>
          </ac:cxnSpMkLst>
        </pc:cxnChg>
        <pc:cxnChg chg="mod">
          <ac:chgData name="Danny Young" userId="cb0f4ce2-eb4f-479e-8e8f-3beb257e632f" providerId="ADAL" clId="{AF4639B2-D411-48B4-A485-BDB3BBF6B042}" dt="2022-01-04T06:11:50.062" v="1539"/>
          <ac:cxnSpMkLst>
            <pc:docMk/>
            <pc:sldMk cId="390815318" sldId="279"/>
            <ac:cxnSpMk id="31" creationId="{05478542-8381-4EA9-BD55-F34703DD02A1}"/>
          </ac:cxnSpMkLst>
        </pc:cxnChg>
        <pc:cxnChg chg="mod">
          <ac:chgData name="Danny Young" userId="cb0f4ce2-eb4f-479e-8e8f-3beb257e632f" providerId="ADAL" clId="{AF4639B2-D411-48B4-A485-BDB3BBF6B042}" dt="2022-01-04T06:12:59.558" v="1552" actId="1076"/>
          <ac:cxnSpMkLst>
            <pc:docMk/>
            <pc:sldMk cId="390815318" sldId="279"/>
            <ac:cxnSpMk id="35" creationId="{E08FA9E7-3D47-41BA-8CC6-D71EF85D4D40}"/>
          </ac:cxnSpMkLst>
        </pc:cxnChg>
        <pc:cxnChg chg="mod">
          <ac:chgData name="Danny Young" userId="cb0f4ce2-eb4f-479e-8e8f-3beb257e632f" providerId="ADAL" clId="{AF4639B2-D411-48B4-A485-BDB3BBF6B042}" dt="2022-01-04T06:12:59.558" v="1552" actId="1076"/>
          <ac:cxnSpMkLst>
            <pc:docMk/>
            <pc:sldMk cId="390815318" sldId="279"/>
            <ac:cxnSpMk id="36" creationId="{DE8C8E04-2B47-44EB-9B09-C6864A7D0808}"/>
          </ac:cxnSpMkLst>
        </pc:cxnChg>
        <pc:cxnChg chg="mod">
          <ac:chgData name="Danny Young" userId="cb0f4ce2-eb4f-479e-8e8f-3beb257e632f" providerId="ADAL" clId="{AF4639B2-D411-48B4-A485-BDB3BBF6B042}" dt="2022-01-04T06:12:59.558" v="1552" actId="1076"/>
          <ac:cxnSpMkLst>
            <pc:docMk/>
            <pc:sldMk cId="390815318" sldId="279"/>
            <ac:cxnSpMk id="37" creationId="{5BE8C522-9EE0-41B4-A95D-C010F927924D}"/>
          </ac:cxnSpMkLst>
        </pc:cxnChg>
        <pc:cxnChg chg="mod">
          <ac:chgData name="Danny Young" userId="cb0f4ce2-eb4f-479e-8e8f-3beb257e632f" providerId="ADAL" clId="{AF4639B2-D411-48B4-A485-BDB3BBF6B042}" dt="2022-01-04T06:12:59.558" v="1552" actId="1076"/>
          <ac:cxnSpMkLst>
            <pc:docMk/>
            <pc:sldMk cId="390815318" sldId="279"/>
            <ac:cxnSpMk id="38" creationId="{E919991B-2F34-4466-978C-5491B70475F7}"/>
          </ac:cxnSpMkLst>
        </pc:cxnChg>
        <pc:cxnChg chg="mod">
          <ac:chgData name="Danny Young" userId="cb0f4ce2-eb4f-479e-8e8f-3beb257e632f" providerId="ADAL" clId="{AF4639B2-D411-48B4-A485-BDB3BBF6B042}" dt="2022-01-04T06:11:50.062" v="1539"/>
          <ac:cxnSpMkLst>
            <pc:docMk/>
            <pc:sldMk cId="390815318" sldId="279"/>
            <ac:cxnSpMk id="41" creationId="{ADA6B641-B269-4739-B1EB-EB6267722418}"/>
          </ac:cxnSpMkLst>
        </pc:cxnChg>
      </pc:sldChg>
      <pc:sldChg chg="new del">
        <pc:chgData name="Danny Young" userId="cb0f4ce2-eb4f-479e-8e8f-3beb257e632f" providerId="ADAL" clId="{AF4639B2-D411-48B4-A485-BDB3BBF6B042}" dt="2021-12-21T04:51:37.374" v="789" actId="47"/>
        <pc:sldMkLst>
          <pc:docMk/>
          <pc:sldMk cId="2234935108" sldId="279"/>
        </pc:sldMkLst>
      </pc:sldChg>
      <pc:sldChg chg="addSp delSp modSp new mod">
        <pc:chgData name="Danny Young" userId="cb0f4ce2-eb4f-479e-8e8f-3beb257e632f" providerId="ADAL" clId="{AF4639B2-D411-48B4-A485-BDB3BBF6B042}" dt="2022-01-04T06:12:37.711" v="1550" actId="478"/>
        <pc:sldMkLst>
          <pc:docMk/>
          <pc:sldMk cId="475685086" sldId="281"/>
        </pc:sldMkLst>
        <pc:spChg chg="del">
          <ac:chgData name="Danny Young" userId="cb0f4ce2-eb4f-479e-8e8f-3beb257e632f" providerId="ADAL" clId="{AF4639B2-D411-48B4-A485-BDB3BBF6B042}" dt="2022-01-04T06:12:37.711" v="1550" actId="478"/>
          <ac:spMkLst>
            <pc:docMk/>
            <pc:sldMk cId="475685086" sldId="281"/>
            <ac:spMk id="2" creationId="{05444D0B-0A43-4E05-99E9-B261EC4F5BA0}"/>
          </ac:spMkLst>
        </pc:spChg>
        <pc:spChg chg="del">
          <ac:chgData name="Danny Young" userId="cb0f4ce2-eb4f-479e-8e8f-3beb257e632f" providerId="ADAL" clId="{AF4639B2-D411-48B4-A485-BDB3BBF6B042}" dt="2022-01-04T06:12:37.711" v="1550" actId="478"/>
          <ac:spMkLst>
            <pc:docMk/>
            <pc:sldMk cId="475685086" sldId="281"/>
            <ac:spMk id="3" creationId="{90CFB000-2748-4D5E-8AF3-906701F4EB54}"/>
          </ac:spMkLst>
        </pc:spChg>
        <pc:spChg chg="add del mod">
          <ac:chgData name="Danny Young" userId="cb0f4ce2-eb4f-479e-8e8f-3beb257e632f" providerId="ADAL" clId="{AF4639B2-D411-48B4-A485-BDB3BBF6B042}" dt="2022-01-04T06:12:26.912" v="1547"/>
          <ac:spMkLst>
            <pc:docMk/>
            <pc:sldMk cId="475685086" sldId="281"/>
            <ac:spMk id="4" creationId="{4A6A1A48-D934-4188-A5D2-44AF55C95238}"/>
          </ac:spMkLst>
        </pc:spChg>
        <pc:spChg chg="mod">
          <ac:chgData name="Danny Young" userId="cb0f4ce2-eb4f-479e-8e8f-3beb257e632f" providerId="ADAL" clId="{AF4639B2-D411-48B4-A485-BDB3BBF6B042}" dt="2022-01-04T06:12:33.430" v="1548"/>
          <ac:spMkLst>
            <pc:docMk/>
            <pc:sldMk cId="475685086" sldId="281"/>
            <ac:spMk id="6" creationId="{C0E29EF8-F1C3-4981-85F1-4F2D9F835BD0}"/>
          </ac:spMkLst>
        </pc:spChg>
        <pc:spChg chg="mod">
          <ac:chgData name="Danny Young" userId="cb0f4ce2-eb4f-479e-8e8f-3beb257e632f" providerId="ADAL" clId="{AF4639B2-D411-48B4-A485-BDB3BBF6B042}" dt="2022-01-04T06:12:33.430" v="1548"/>
          <ac:spMkLst>
            <pc:docMk/>
            <pc:sldMk cId="475685086" sldId="281"/>
            <ac:spMk id="8" creationId="{523974C8-0402-4C36-8AA9-548490040A4B}"/>
          </ac:spMkLst>
        </pc:spChg>
        <pc:spChg chg="add mod">
          <ac:chgData name="Danny Young" userId="cb0f4ce2-eb4f-479e-8e8f-3beb257e632f" providerId="ADAL" clId="{AF4639B2-D411-48B4-A485-BDB3BBF6B042}" dt="2022-01-04T06:12:36.276" v="1549" actId="1076"/>
          <ac:spMkLst>
            <pc:docMk/>
            <pc:sldMk cId="475685086" sldId="281"/>
            <ac:spMk id="9" creationId="{095BD7A1-60AC-4B65-BFAB-016537D6E048}"/>
          </ac:spMkLst>
        </pc:spChg>
        <pc:grpChg chg="add mod">
          <ac:chgData name="Danny Young" userId="cb0f4ce2-eb4f-479e-8e8f-3beb257e632f" providerId="ADAL" clId="{AF4639B2-D411-48B4-A485-BDB3BBF6B042}" dt="2022-01-04T06:12:36.276" v="1549" actId="1076"/>
          <ac:grpSpMkLst>
            <pc:docMk/>
            <pc:sldMk cId="475685086" sldId="281"/>
            <ac:grpSpMk id="5" creationId="{15ED64FF-E7B0-447D-93E9-2C0187532D4C}"/>
          </ac:grpSpMkLst>
        </pc:grpChg>
        <pc:graphicFrameChg chg="mod">
          <ac:chgData name="Danny Young" userId="cb0f4ce2-eb4f-479e-8e8f-3beb257e632f" providerId="ADAL" clId="{AF4639B2-D411-48B4-A485-BDB3BBF6B042}" dt="2022-01-04T06:12:33.430" v="1548"/>
          <ac:graphicFrameMkLst>
            <pc:docMk/>
            <pc:sldMk cId="475685086" sldId="281"/>
            <ac:graphicFrameMk id="7" creationId="{D9593B84-4902-414A-8471-887A0174CA75}"/>
          </ac:graphicFrameMkLst>
        </pc:graphicFrameChg>
        <pc:graphicFrameChg chg="add mod">
          <ac:chgData name="Danny Young" userId="cb0f4ce2-eb4f-479e-8e8f-3beb257e632f" providerId="ADAL" clId="{AF4639B2-D411-48B4-A485-BDB3BBF6B042}" dt="2022-01-04T06:12:36.276" v="1549" actId="1076"/>
          <ac:graphicFrameMkLst>
            <pc:docMk/>
            <pc:sldMk cId="475685086" sldId="281"/>
            <ac:graphicFrameMk id="10" creationId="{7D7B0733-855D-4168-93B2-3CD2F06697C8}"/>
          </ac:graphicFrameMkLst>
        </pc:graphicFrameChg>
      </pc:sldChg>
      <pc:sldChg chg="addSp delSp modSp new mod">
        <pc:chgData name="Danny Young" userId="cb0f4ce2-eb4f-479e-8e8f-3beb257e632f" providerId="ADAL" clId="{AF4639B2-D411-48B4-A485-BDB3BBF6B042}" dt="2022-01-04T06:13:09.969" v="1555" actId="1076"/>
        <pc:sldMkLst>
          <pc:docMk/>
          <pc:sldMk cId="4137047304" sldId="282"/>
        </pc:sldMkLst>
        <pc:spChg chg="del">
          <ac:chgData name="Danny Young" userId="cb0f4ce2-eb4f-479e-8e8f-3beb257e632f" providerId="ADAL" clId="{AF4639B2-D411-48B4-A485-BDB3BBF6B042}" dt="2022-01-04T06:13:05.373" v="1554" actId="478"/>
          <ac:spMkLst>
            <pc:docMk/>
            <pc:sldMk cId="4137047304" sldId="282"/>
            <ac:spMk id="2" creationId="{F071918B-4D70-427E-A3B9-6DD9E89CF554}"/>
          </ac:spMkLst>
        </pc:spChg>
        <pc:spChg chg="del">
          <ac:chgData name="Danny Young" userId="cb0f4ce2-eb4f-479e-8e8f-3beb257e632f" providerId="ADAL" clId="{AF4639B2-D411-48B4-A485-BDB3BBF6B042}" dt="2022-01-04T06:13:05.373" v="1554" actId="478"/>
          <ac:spMkLst>
            <pc:docMk/>
            <pc:sldMk cId="4137047304" sldId="282"/>
            <ac:spMk id="3" creationId="{5C602D22-75A0-4E33-BE88-C41451B4CD7A}"/>
          </ac:spMkLst>
        </pc:spChg>
        <pc:spChg chg="add mod">
          <ac:chgData name="Danny Young" userId="cb0f4ce2-eb4f-479e-8e8f-3beb257e632f" providerId="ADAL" clId="{AF4639B2-D411-48B4-A485-BDB3BBF6B042}" dt="2022-01-04T06:13:09.969" v="1555" actId="1076"/>
          <ac:spMkLst>
            <pc:docMk/>
            <pc:sldMk cId="4137047304" sldId="282"/>
            <ac:spMk id="4" creationId="{A8F1D8EC-78F4-4A98-92ED-0535A75FAD6F}"/>
          </ac:spMkLst>
        </pc:spChg>
        <pc:spChg chg="add mod">
          <ac:chgData name="Danny Young" userId="cb0f4ce2-eb4f-479e-8e8f-3beb257e632f" providerId="ADAL" clId="{AF4639B2-D411-48B4-A485-BDB3BBF6B042}" dt="2022-01-04T06:13:09.969" v="1555" actId="1076"/>
          <ac:spMkLst>
            <pc:docMk/>
            <pc:sldMk cId="4137047304" sldId="282"/>
            <ac:spMk id="9" creationId="{B8EF7AB5-8ADD-41A5-AE02-AB05D53398B1}"/>
          </ac:spMkLst>
        </pc:spChg>
        <pc:graphicFrameChg chg="add mod">
          <ac:chgData name="Danny Young" userId="cb0f4ce2-eb4f-479e-8e8f-3beb257e632f" providerId="ADAL" clId="{AF4639B2-D411-48B4-A485-BDB3BBF6B042}" dt="2022-01-04T06:13:09.969" v="1555" actId="1076"/>
          <ac:graphicFrameMkLst>
            <pc:docMk/>
            <pc:sldMk cId="4137047304" sldId="282"/>
            <ac:graphicFrameMk id="10" creationId="{6E3D4051-47C4-4493-B591-4E429EA770B2}"/>
          </ac:graphicFrameMkLst>
        </pc:graphicFrameChg>
        <pc:cxnChg chg="add mod">
          <ac:chgData name="Danny Young" userId="cb0f4ce2-eb4f-479e-8e8f-3beb257e632f" providerId="ADAL" clId="{AF4639B2-D411-48B4-A485-BDB3BBF6B042}" dt="2022-01-04T06:13:09.969" v="1555" actId="1076"/>
          <ac:cxnSpMkLst>
            <pc:docMk/>
            <pc:sldMk cId="4137047304" sldId="282"/>
            <ac:cxnSpMk id="5" creationId="{06F3BE2E-0368-488A-9EC0-10D9CA032F04}"/>
          </ac:cxnSpMkLst>
        </pc:cxnChg>
        <pc:cxnChg chg="add mod">
          <ac:chgData name="Danny Young" userId="cb0f4ce2-eb4f-479e-8e8f-3beb257e632f" providerId="ADAL" clId="{AF4639B2-D411-48B4-A485-BDB3BBF6B042}" dt="2022-01-04T06:13:09.969" v="1555" actId="1076"/>
          <ac:cxnSpMkLst>
            <pc:docMk/>
            <pc:sldMk cId="4137047304" sldId="282"/>
            <ac:cxnSpMk id="6" creationId="{99147912-63DB-4C60-A7CB-48B25B8B1F5D}"/>
          </ac:cxnSpMkLst>
        </pc:cxnChg>
        <pc:cxnChg chg="add mod">
          <ac:chgData name="Danny Young" userId="cb0f4ce2-eb4f-479e-8e8f-3beb257e632f" providerId="ADAL" clId="{AF4639B2-D411-48B4-A485-BDB3BBF6B042}" dt="2022-01-04T06:13:09.969" v="1555" actId="1076"/>
          <ac:cxnSpMkLst>
            <pc:docMk/>
            <pc:sldMk cId="4137047304" sldId="282"/>
            <ac:cxnSpMk id="7" creationId="{0192E22E-0B5D-4133-869B-A52EC23F79C5}"/>
          </ac:cxnSpMkLst>
        </pc:cxnChg>
        <pc:cxnChg chg="add mod">
          <ac:chgData name="Danny Young" userId="cb0f4ce2-eb4f-479e-8e8f-3beb257e632f" providerId="ADAL" clId="{AF4639B2-D411-48B4-A485-BDB3BBF6B042}" dt="2022-01-04T06:13:09.969" v="1555" actId="1076"/>
          <ac:cxnSpMkLst>
            <pc:docMk/>
            <pc:sldMk cId="4137047304" sldId="282"/>
            <ac:cxnSpMk id="8" creationId="{DBC7E666-2791-4A5C-9DD3-3A9139A88253}"/>
          </ac:cxnSpMkLst>
        </pc:cxnChg>
      </pc:sldChg>
      <pc:sldChg chg="addSp delSp modSp new mod">
        <pc:chgData name="Danny Young" userId="cb0f4ce2-eb4f-479e-8e8f-3beb257e632f" providerId="ADAL" clId="{AF4639B2-D411-48B4-A485-BDB3BBF6B042}" dt="2022-01-04T06:13:23.843" v="1559" actId="1076"/>
        <pc:sldMkLst>
          <pc:docMk/>
          <pc:sldMk cId="918467121" sldId="283"/>
        </pc:sldMkLst>
        <pc:spChg chg="del">
          <ac:chgData name="Danny Young" userId="cb0f4ce2-eb4f-479e-8e8f-3beb257e632f" providerId="ADAL" clId="{AF4639B2-D411-48B4-A485-BDB3BBF6B042}" dt="2022-01-04T06:13:19.412" v="1558" actId="478"/>
          <ac:spMkLst>
            <pc:docMk/>
            <pc:sldMk cId="918467121" sldId="283"/>
            <ac:spMk id="2" creationId="{EC051A94-D85B-4F90-9C8A-73F48C1F5175}"/>
          </ac:spMkLst>
        </pc:spChg>
        <pc:spChg chg="del">
          <ac:chgData name="Danny Young" userId="cb0f4ce2-eb4f-479e-8e8f-3beb257e632f" providerId="ADAL" clId="{AF4639B2-D411-48B4-A485-BDB3BBF6B042}" dt="2022-01-04T06:13:19.412" v="1558" actId="478"/>
          <ac:spMkLst>
            <pc:docMk/>
            <pc:sldMk cId="918467121" sldId="283"/>
            <ac:spMk id="3" creationId="{8702191F-4FB2-4FA5-8AD2-8D4AD0E430F1}"/>
          </ac:spMkLst>
        </pc:spChg>
        <pc:spChg chg="mod">
          <ac:chgData name="Danny Young" userId="cb0f4ce2-eb4f-479e-8e8f-3beb257e632f" providerId="ADAL" clId="{AF4639B2-D411-48B4-A485-BDB3BBF6B042}" dt="2022-01-04T06:13:17.607" v="1557"/>
          <ac:spMkLst>
            <pc:docMk/>
            <pc:sldMk cId="918467121" sldId="283"/>
            <ac:spMk id="5" creationId="{BC7509AE-F5EF-46EA-95D6-D1EFC473E35E}"/>
          </ac:spMkLst>
        </pc:spChg>
        <pc:spChg chg="mod">
          <ac:chgData name="Danny Young" userId="cb0f4ce2-eb4f-479e-8e8f-3beb257e632f" providerId="ADAL" clId="{AF4639B2-D411-48B4-A485-BDB3BBF6B042}" dt="2022-01-04T06:13:17.607" v="1557"/>
          <ac:spMkLst>
            <pc:docMk/>
            <pc:sldMk cId="918467121" sldId="283"/>
            <ac:spMk id="12" creationId="{36F08CA1-032D-4AC9-9314-55F09A926424}"/>
          </ac:spMkLst>
        </pc:spChg>
        <pc:grpChg chg="add mod">
          <ac:chgData name="Danny Young" userId="cb0f4ce2-eb4f-479e-8e8f-3beb257e632f" providerId="ADAL" clId="{AF4639B2-D411-48B4-A485-BDB3BBF6B042}" dt="2022-01-04T06:13:23.843" v="1559" actId="1076"/>
          <ac:grpSpMkLst>
            <pc:docMk/>
            <pc:sldMk cId="918467121" sldId="283"/>
            <ac:grpSpMk id="4" creationId="{18ED6C60-E633-453B-B96A-D1B056DF8268}"/>
          </ac:grpSpMkLst>
        </pc:grpChg>
        <pc:graphicFrameChg chg="mod">
          <ac:chgData name="Danny Young" userId="cb0f4ce2-eb4f-479e-8e8f-3beb257e632f" providerId="ADAL" clId="{AF4639B2-D411-48B4-A485-BDB3BBF6B042}" dt="2022-01-04T06:13:17.607" v="1557"/>
          <ac:graphicFrameMkLst>
            <pc:docMk/>
            <pc:sldMk cId="918467121" sldId="283"/>
            <ac:graphicFrameMk id="10" creationId="{BFE32A93-FD15-440D-B06E-E681DD3E0059}"/>
          </ac:graphicFrameMkLst>
        </pc:graphicFrameChg>
        <pc:graphicFrameChg chg="mod">
          <ac:chgData name="Danny Young" userId="cb0f4ce2-eb4f-479e-8e8f-3beb257e632f" providerId="ADAL" clId="{AF4639B2-D411-48B4-A485-BDB3BBF6B042}" dt="2022-01-04T06:13:17.607" v="1557"/>
          <ac:graphicFrameMkLst>
            <pc:docMk/>
            <pc:sldMk cId="918467121" sldId="283"/>
            <ac:graphicFrameMk id="13" creationId="{3013729D-1550-4F4A-82FB-B17DED18DF9A}"/>
          </ac:graphicFrameMkLst>
        </pc:graphicFrameChg>
        <pc:graphicFrameChg chg="mod">
          <ac:chgData name="Danny Young" userId="cb0f4ce2-eb4f-479e-8e8f-3beb257e632f" providerId="ADAL" clId="{AF4639B2-D411-48B4-A485-BDB3BBF6B042}" dt="2022-01-04T06:13:17.607" v="1557"/>
          <ac:graphicFrameMkLst>
            <pc:docMk/>
            <pc:sldMk cId="918467121" sldId="283"/>
            <ac:graphicFrameMk id="14" creationId="{E16ABB8F-A870-492A-A2E9-5EA2123E3957}"/>
          </ac:graphicFrameMkLst>
        </pc:graphicFrameChg>
        <pc:cxnChg chg="mod">
          <ac:chgData name="Danny Young" userId="cb0f4ce2-eb4f-479e-8e8f-3beb257e632f" providerId="ADAL" clId="{AF4639B2-D411-48B4-A485-BDB3BBF6B042}" dt="2022-01-04T06:13:17.607" v="1557"/>
          <ac:cxnSpMkLst>
            <pc:docMk/>
            <pc:sldMk cId="918467121" sldId="283"/>
            <ac:cxnSpMk id="6" creationId="{44F17E8E-B2B7-4EB1-B716-738022A27067}"/>
          </ac:cxnSpMkLst>
        </pc:cxnChg>
        <pc:cxnChg chg="mod">
          <ac:chgData name="Danny Young" userId="cb0f4ce2-eb4f-479e-8e8f-3beb257e632f" providerId="ADAL" clId="{AF4639B2-D411-48B4-A485-BDB3BBF6B042}" dt="2022-01-04T06:13:17.607" v="1557"/>
          <ac:cxnSpMkLst>
            <pc:docMk/>
            <pc:sldMk cId="918467121" sldId="283"/>
            <ac:cxnSpMk id="7" creationId="{CB083C7D-6F00-4041-A5DB-57B007FCFB1C}"/>
          </ac:cxnSpMkLst>
        </pc:cxnChg>
        <pc:cxnChg chg="mod">
          <ac:chgData name="Danny Young" userId="cb0f4ce2-eb4f-479e-8e8f-3beb257e632f" providerId="ADAL" clId="{AF4639B2-D411-48B4-A485-BDB3BBF6B042}" dt="2022-01-04T06:13:17.607" v="1557"/>
          <ac:cxnSpMkLst>
            <pc:docMk/>
            <pc:sldMk cId="918467121" sldId="283"/>
            <ac:cxnSpMk id="8" creationId="{346FCF2E-A13F-4B64-B223-946A456C58F6}"/>
          </ac:cxnSpMkLst>
        </pc:cxnChg>
        <pc:cxnChg chg="mod">
          <ac:chgData name="Danny Young" userId="cb0f4ce2-eb4f-479e-8e8f-3beb257e632f" providerId="ADAL" clId="{AF4639B2-D411-48B4-A485-BDB3BBF6B042}" dt="2022-01-04T06:13:17.607" v="1557"/>
          <ac:cxnSpMkLst>
            <pc:docMk/>
            <pc:sldMk cId="918467121" sldId="283"/>
            <ac:cxnSpMk id="9" creationId="{9A18AA4A-ADA1-46F4-89B3-D849B3E5DEED}"/>
          </ac:cxnSpMkLst>
        </pc:cxnChg>
        <pc:cxnChg chg="mod">
          <ac:chgData name="Danny Young" userId="cb0f4ce2-eb4f-479e-8e8f-3beb257e632f" providerId="ADAL" clId="{AF4639B2-D411-48B4-A485-BDB3BBF6B042}" dt="2022-01-04T06:13:17.607" v="1557"/>
          <ac:cxnSpMkLst>
            <pc:docMk/>
            <pc:sldMk cId="918467121" sldId="283"/>
            <ac:cxnSpMk id="11" creationId="{C8528CC2-6AAE-43E9-BE53-B93DD7DB62B3}"/>
          </ac:cxnSpMkLst>
        </pc:cxnChg>
      </pc:sldChg>
      <pc:sldChg chg="new del">
        <pc:chgData name="Danny Young" userId="cb0f4ce2-eb4f-479e-8e8f-3beb257e632f" providerId="ADAL" clId="{AF4639B2-D411-48B4-A485-BDB3BBF6B042}" dt="2022-01-04T06:15:29.945" v="1627" actId="680"/>
        <pc:sldMkLst>
          <pc:docMk/>
          <pc:sldMk cId="1284703979" sldId="284"/>
        </pc:sldMkLst>
      </pc:sldChg>
      <pc:sldChg chg="delSp add">
        <pc:chgData name="Danny Young" userId="cb0f4ce2-eb4f-479e-8e8f-3beb257e632f" providerId="ADAL" clId="{AF4639B2-D411-48B4-A485-BDB3BBF6B042}" dt="2022-01-04T06:15:36.964" v="1629" actId="478"/>
        <pc:sldMkLst>
          <pc:docMk/>
          <pc:sldMk cId="1949490852" sldId="284"/>
        </pc:sldMkLst>
        <pc:spChg chg="del">
          <ac:chgData name="Danny Young" userId="cb0f4ce2-eb4f-479e-8e8f-3beb257e632f" providerId="ADAL" clId="{AF4639B2-D411-48B4-A485-BDB3BBF6B042}" dt="2022-01-04T06:15:36.964" v="1629" actId="478"/>
          <ac:spMkLst>
            <pc:docMk/>
            <pc:sldMk cId="1949490852" sldId="284"/>
            <ac:spMk id="3" creationId="{2DBAB3E9-82DC-4DF0-82C6-4DE98537ECA5}"/>
          </ac:spMkLst>
        </pc:spChg>
        <pc:spChg chg="del">
          <ac:chgData name="Danny Young" userId="cb0f4ce2-eb4f-479e-8e8f-3beb257e632f" providerId="ADAL" clId="{AF4639B2-D411-48B4-A485-BDB3BBF6B042}" dt="2022-01-04T06:15:36.964" v="1629" actId="478"/>
          <ac:spMkLst>
            <pc:docMk/>
            <pc:sldMk cId="1949490852" sldId="284"/>
            <ac:spMk id="8" creationId="{2704C0AC-BA52-4D46-89D6-899384D60008}"/>
          </ac:spMkLst>
        </pc:spChg>
        <pc:spChg chg="del">
          <ac:chgData name="Danny Young" userId="cb0f4ce2-eb4f-479e-8e8f-3beb257e632f" providerId="ADAL" clId="{AF4639B2-D411-48B4-A485-BDB3BBF6B042}" dt="2022-01-04T06:15:36.964" v="1629" actId="478"/>
          <ac:spMkLst>
            <pc:docMk/>
            <pc:sldMk cId="1949490852" sldId="284"/>
            <ac:spMk id="17" creationId="{676E6D60-748B-4342-AF5B-8BF5D5CDE0A9}"/>
          </ac:spMkLst>
        </pc:spChg>
        <pc:graphicFrameChg chg="del">
          <ac:chgData name="Danny Young" userId="cb0f4ce2-eb4f-479e-8e8f-3beb257e632f" providerId="ADAL" clId="{AF4639B2-D411-48B4-A485-BDB3BBF6B042}" dt="2022-01-04T06:15:36.964" v="1629" actId="478"/>
          <ac:graphicFrameMkLst>
            <pc:docMk/>
            <pc:sldMk cId="1949490852" sldId="284"/>
            <ac:graphicFrameMk id="13" creationId="{6D3B0703-A888-45B9-A624-DCA4ADAA1C56}"/>
          </ac:graphicFrameMkLst>
        </pc:graphicFrameChg>
        <pc:graphicFrameChg chg="del">
          <ac:chgData name="Danny Young" userId="cb0f4ce2-eb4f-479e-8e8f-3beb257e632f" providerId="ADAL" clId="{AF4639B2-D411-48B4-A485-BDB3BBF6B042}" dt="2022-01-04T06:15:36.964" v="1629" actId="478"/>
          <ac:graphicFrameMkLst>
            <pc:docMk/>
            <pc:sldMk cId="1949490852" sldId="284"/>
            <ac:graphicFrameMk id="14" creationId="{F665205C-992D-467E-ADA2-B1D6112A343A}"/>
          </ac:graphicFrameMkLst>
        </pc:graphicFrameChg>
        <pc:graphicFrameChg chg="del">
          <ac:chgData name="Danny Young" userId="cb0f4ce2-eb4f-479e-8e8f-3beb257e632f" providerId="ADAL" clId="{AF4639B2-D411-48B4-A485-BDB3BBF6B042}" dt="2022-01-04T06:15:36.964" v="1629" actId="478"/>
          <ac:graphicFrameMkLst>
            <pc:docMk/>
            <pc:sldMk cId="1949490852" sldId="284"/>
            <ac:graphicFrameMk id="15" creationId="{4D10B743-1150-41D3-AB93-78A2384FCB3B}"/>
          </ac:graphicFrameMkLst>
        </pc:graphicFrameChg>
        <pc:graphicFrameChg chg="del">
          <ac:chgData name="Danny Young" userId="cb0f4ce2-eb4f-479e-8e8f-3beb257e632f" providerId="ADAL" clId="{AF4639B2-D411-48B4-A485-BDB3BBF6B042}" dt="2022-01-04T06:15:36.964" v="1629" actId="478"/>
          <ac:graphicFrameMkLst>
            <pc:docMk/>
            <pc:sldMk cId="1949490852" sldId="284"/>
            <ac:graphicFrameMk id="16" creationId="{B011EABD-872A-467B-B516-F244C308B1DB}"/>
          </ac:graphicFrameMkLst>
        </pc:graphicFrameChg>
        <pc:cxnChg chg="del">
          <ac:chgData name="Danny Young" userId="cb0f4ce2-eb4f-479e-8e8f-3beb257e632f" providerId="ADAL" clId="{AF4639B2-D411-48B4-A485-BDB3BBF6B042}" dt="2022-01-04T06:15:36.964" v="1629" actId="478"/>
          <ac:cxnSpMkLst>
            <pc:docMk/>
            <pc:sldMk cId="1949490852" sldId="284"/>
            <ac:cxnSpMk id="9" creationId="{63388907-E356-49BC-B708-3E0EC05B6521}"/>
          </ac:cxnSpMkLst>
        </pc:cxnChg>
        <pc:cxnChg chg="del">
          <ac:chgData name="Danny Young" userId="cb0f4ce2-eb4f-479e-8e8f-3beb257e632f" providerId="ADAL" clId="{AF4639B2-D411-48B4-A485-BDB3BBF6B042}" dt="2022-01-04T06:15:36.964" v="1629" actId="478"/>
          <ac:cxnSpMkLst>
            <pc:docMk/>
            <pc:sldMk cId="1949490852" sldId="284"/>
            <ac:cxnSpMk id="10" creationId="{F0EC00D8-8525-4C8E-A043-64453207A549}"/>
          </ac:cxnSpMkLst>
        </pc:cxnChg>
        <pc:cxnChg chg="del">
          <ac:chgData name="Danny Young" userId="cb0f4ce2-eb4f-479e-8e8f-3beb257e632f" providerId="ADAL" clId="{AF4639B2-D411-48B4-A485-BDB3BBF6B042}" dt="2022-01-04T06:15:36.964" v="1629" actId="478"/>
          <ac:cxnSpMkLst>
            <pc:docMk/>
            <pc:sldMk cId="1949490852" sldId="284"/>
            <ac:cxnSpMk id="11" creationId="{C921525E-BF30-470C-8C34-3AEB99B0CAAE}"/>
          </ac:cxnSpMkLst>
        </pc:cxnChg>
        <pc:cxnChg chg="del">
          <ac:chgData name="Danny Young" userId="cb0f4ce2-eb4f-479e-8e8f-3beb257e632f" providerId="ADAL" clId="{AF4639B2-D411-48B4-A485-BDB3BBF6B042}" dt="2022-01-04T06:15:36.964" v="1629" actId="478"/>
          <ac:cxnSpMkLst>
            <pc:docMk/>
            <pc:sldMk cId="1949490852" sldId="284"/>
            <ac:cxnSpMk id="12" creationId="{FAA2587F-9912-47BB-923D-6C03D1A7249B}"/>
          </ac:cxnSpMkLst>
        </pc:cxn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1-11T21:26:02.2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55 14266 1509 0,'-8'-5'511'15,"8"-1"-468"-15,7-2-56 16,4-1-1-16,1 1 14 15,-6 2 28-15,-1 4 37 16,-5 2 66-16,-1 0 21 16,0 0 11-16,0 0-27 15,0 0-58-15,0 0-23 16,-1 0-29-16,-3 0-12 0,0 0-16 16,4 0-14-16,0-1-60 15,0-1-67-15,-1 1-167 16,2 0-160-16,0 0 289 15</inkml:trace>
  <inkml:trace contextRef="#ctx0" brushRef="#br0" timeOffset="254.73">2733 14414 2151 0,'-20'14'764'0,"12"-18"-658"16,8 1-152-16,17-1-93 16,9 0-47-16,5-3-8 0,-1-1 0 15,-1 2 41-15,-8 2 41 16,-8 5-14-16,-2 5-72 15,-11 9 133-15</inkml:trace>
  <inkml:trace contextRef="#ctx0" brushRef="#br0" timeOffset="494.45">2591 14954 2268 0,'-9'0'729'0,"9"-2"-766"16,0-4-19-16,9 2-87 15,-2-4-17-15,4 0-20 16,3 2-22-16,-5 2 11 16,6 4-16-16,0 2-237 15,4 4 286-15</inkml:trace>
  <inkml:trace contextRef="#ctx0" brushRef="#br0" timeOffset="689.45">3136 15288 2284 0,'-18'14'785'15,"18"-5"-729"-15,5-4-93 16,12-3-102-16,0-2-69 16,1-16-112-16,2-4-35 15,-3-6-25-15,2-1-33 16,4 1 298-16</inkml:trace>
  <inkml:trace contextRef="#ctx0" brushRef="#br0" timeOffset="904.87">3756 15116 2310 0,'-8'14'796'0,"4"-5"-744"15,4 0-132-15,8-7-123 16,3-2-76-16,3-9-122 15,0-12-88-15,3-11 310 16</inkml:trace>
  <inkml:trace contextRef="#ctx0" brushRef="#br0" timeOffset="1050.48">3817 14464 1629 0,'-13'19'809'16,"-8"-19"-91"-16,6 5-707 16,14-4-182-16,8 3-135 15,10-4 187-15</inkml:trace>
  <inkml:trace contextRef="#ctx0" brushRef="#br0" timeOffset="4805.42">11052 14472 1640 0,'18'62'619'15,"-32"-59"-383"-15,11 1-306 16,1 4-61-16,4-2-85 15,1 1-40-15,0-7-42 16,0 1-4-16,-3-1-57 16,0-1 228-16</inkml:trace>
  <inkml:trace contextRef="#ctx0" brushRef="#br0" timeOffset="5135.33">10378 14349 1284 0,'-21'3'608'16,"11"-4"-46"-16,6 2-602 16,-1 5-63-16,11 3-129 15,-3 3-82-15,2-3-201 16,2 1 301-16</inkml:trace>
  <inkml:trace contextRef="#ctx0" brushRef="#br0" timeOffset="5465.81">10067 14948 1389 0,'-2'-2'488'16,"0"2"-390"-16,6 0-123 16,-4 0-1-16,0 0-9 15,17 2-11-15,38 3-50 16,-30-6-44-16,2-9-142 16,1 1-86-16,5-7 226 15</inkml:trace>
  <inkml:trace contextRef="#ctx0" brushRef="#br0" timeOffset="5816.01">10723 15432 1595 0,'-11'8'565'16,"4"-10"-502"-16,6 2-89 0,7-1-59 15,6-4-21-15,3 0-26 16,2-5-25-16,-1-1-58 16,-2-2-73-16,2-2 193 15</inkml:trace>
  <inkml:trace contextRef="#ctx0" brushRef="#br0" timeOffset="6036.26">11460 15001 1849 0,'-13'13'561'16,"12"-12"-719"-16,11-7-236 16,23-9 202-16</inkml:trace>
  <inkml:trace contextRef="#ctx0" brushRef="#br0" timeOffset="16273.58">10025 14350 818 0,'-37'26'336'15,"37"-30"-157"-15,7-3-161 0,5-2-5 16,6-3-5-16,-2-2-3 16,2 4-1-16,2-2 7 15,-2 4 28-15,3 4 16 16,-1-3 24-16,-2 0 2 15,3-1-26-15,-9 1-16 16,5 3-24-16,-5 4-7 16,-5 0-1-16,5 5-1 0,-12 2 12 15,2 3 6-15,-1 9 12 16,0 4 0-16,-2 7-5 16,-2 2-7-16,-1 1-17 15,1-1 0-15,5-5-4 16,4 2 0-16,-3-11 0 15,5 0-8-15,-4-10-95 16,0-7-70-16,0 0-319 16,-3-3 307-16,-200-73 181 109,200 76 439-109,9-1-256 16,-1-2-67-16,19-3-118 15,7-3 3-15,3 0 3 0,0 0 0 16,-7-2-9-16,-2 3-51 16,-1-4-177-16,-1 1-139 15,-4-2 214-15,-28-31 418 94,2 0-76-94,9 43-98 16,5 0 175-16,5-1-249 15,11 1-11-15,10 0 8 16,-1 0-2-16,-2 4-3 15,-4 0 1-15,-14 0 1 16,-9 2 2-16,-13 5 6 16,-6 1 1-16,-13 10-2 15,-2 3-3-15,-2 2-3 16,6 2-2-16,9-10-4 16,5-8-2-16,11 1-3 15,5-7-2-15,15 5-32 16,6 5-55-16,14-11-229 15,9-3 212-15</inkml:trace>
  <inkml:trace contextRef="#ctx0" brushRef="#br0" timeOffset="17202.18">9895 14871 1552 0,'-38'68'54'16,"49"-73"-54"-16,14-2 3 15,3 2-2-15,-1 0 3 16,-1 2 2-16,-8 3 5 15,-2 1 4-15,-9 4 15 16,-1 2 5-16,-4 9 4 16,1 3-3-16,-3 9-14 15,0-1-4-15,1 3-10 0,0-2-1 16,4-3-2-16,0 1 0 16,0-3-2-16,2-4-1 15,1-4-43-15,0-1-49 16,2-9-158-16,0-5-145 15,-2-4 243-15,-151-46 938 94,1 0-749-94,147 49-23 16,1 1 41-16,6-4-61 15,11 0-1-15,10-4 2 16,4-3 0-16,5 2-87 16,-4-1-76-16,-6-2-166 15,-4 1-111-15,-11-2 275 16,17-16 511 78,0 0-178-94,-28 33-81 15,0-2 165-15,3-1-229 0,7 2-1 16,3-2 3-16,-6-1-4 16,-1 4-4-16,-2 1-5 15,-9 0 11-15,4 5 8 16,-12-5 10-16,-7 1 1 15,-2 7-11-15,-7-4-7 16,1 6-13-16,6-3-3 16,7 1-5-16,8 3-1 0,11-7-3 15,13 5 1-15,9-7-47 16,9-4-68-16,9-3 78 16</inkml:trace>
  <inkml:trace contextRef="#ctx0" brushRef="#br0" timeOffset="18073.93">10508 15243 1312 0,'-34'43'464'0,"40"-43"-346"15,14 1-138-15,8 1 3 16,7 1 16-16,2 0 1 16,-3-1 4-16,-2 0 0 0,-11-1 1 15,-4 0 5-15,-7 5 6 16,-5 4 5-16,-2 10-2 16,5 5-4-16,-8 7-9 15,1 6-3-15,-5-1 1 16,-2 0-7-16,1-6-52 15,-1-7-59-15,3-2-199 16,-7-8-165-16,5-5 296 16,-25-73 1256 77,0 0-1045-93,43 68-20 16,-6-4 38-16,11 1-63 16,6-1-30-16,5-2-149 0,3-6-169 15,-2-8 218-15,65-110-12 110,-92 132 567-110,3-1-261 0,3 5-105 15,5 2-46-15,4 4 7 16,-2-2 2-16,-5-3 2 16,-3-1 0-16,-8-2 7 15,-5 1 6-15,-8 4 8 16,-4-1 5-16,-1 2-3 15,1 1-8-15,4 0-13 16,9 0-6-16,7-3-5 16,7-3-3-16,16-4 0 15,10-4-29-15,15-7-182 16,13-5-193-16,7-14 246 16</inkml:trace>
  <inkml:trace contextRef="#ctx0" brushRef="#br0" timeOffset="18431.84">11378 14946 1444 0,'-84'-28'466'16,"95"14"-485"-16,8 2-36 16,11-3 3-16,0-2 8 0,0 6 12 15,-5 1 20-15,-4 6 22 16,-5 3 5-16,-6 10 7 16,0 8 0-16,-6 13-3 15,-1 11-5-15,-5 3-7 16,-2-3-2-16,-1 1-1 15,1-9-3-15,0-2-61 16,1-3-64-16,-3-9-243 16,-2 1 230-16</inkml:trace>
  <inkml:trace contextRef="#ctx0" brushRef="#br0" timeOffset="18884.02">11335 15031 1529 0,'-57'29'568'0,"69"-26"-435"15,9 0-92-15,16 0-77 0,9-3-53 16,8-10-135-16,5-5-134 16,-6-9 212-16,-15-32-158 93,0 1 332-93,-38 66 12 16,6-1 17-16,-4-1 3 16,4 8 4-16,2-3 11 15,-4-2 17-15,0-3-4 16,-4-3 1-16,-10 0-17 15,-2 4-7-15,-12-1-17 16,-2 4-5-16,-2-3-8 16,3 0-3-16,10-4 2 15,6 0-12-15,13 2-11 16,5-3-6-16,15 1-6 16,8-7-2-16,12-2-66 15,-2-9-55-15,3-6-227 16,-1-3 218-16</inkml:trace>
  <inkml:trace contextRef="#ctx0" brushRef="#br0" timeOffset="19546.09">11152 14374 1597 0,'-67'-17'519'0,"91"7"-524"15,9 4-27-15,7-1-26 16,6 2-10-16,-19 5-2 16,-2 1 3-16,-17 6 44 15,-13 3 21-15,-3 10 12 16,-10 1 2-16,-4 10 5 15,-2 1 0-15,-4 0-6 16,2-2-2-16,6-10-5 16,7-3-1-16,11-9-6 15,4-1-10-15,15-8-105 16,6-7-110-16,12-10 142 16,132-256-500 77,-170 273 988-77,3 0-227-16,1 1-22 16,1 0-166-16,-2 0-1 15,0 0 14-15,0 0 8 16,0 0 31-16,0 0 16 15,0 0 37-15,0 0 7 16,0 0-16-16,0 0-17 0,0 0-42 16,0 0-12-16,2 0-21 15,1 1-4-15,1 4 2 16,-2 20-2-16,31 40 4 16,-32-26 3-16,4 4 4 15,2-2 2-15,1-6 2 16,2-2-2-16,0-12-47 15,-3-5-42-15,1-7-137 16,-3-4-146-16,7 1 237 16</inkml:trace>
  <inkml:trace contextRef="#ctx0" brushRef="#br0" timeOffset="19706.66">11409 14432 1419 0,'-32'43'513'0,"47"-56"-367"16,25 2-202-16,7-3-93 16,19-2 104-16</inkml:trace>
  <inkml:trace contextRef="#ctx0" brushRef="#br0" timeOffset="20276.93">11033 13272 329 0,'-26'16'162'0,"38"-26"-52"16,0 4-72-16,0 0-5 0,-4 5 5 15,-3 0 23-15,0 3 30 16,-2 5 28-16,-3 2 8 16,-2 5-20-16,-8 3-26 15,-4 3-23-15,-8 6-29 16,-5 1-4-16,-7-5-2 15,-2-3-5-15,0-5-14 16,1-6-59-16,7-1 39 16</inkml:trace>
  <inkml:trace contextRef="#ctx0" brushRef="#br0" timeOffset="20817.22">12283 13957 332 0,'0'0'224'15,"-3"-2"4"1,-1 1-139-16,3 1 12 0,0 0-2 15,-6 4 4-15,-7 8 21 16,-34 32-15-16,31-20-54 16,1 1-17-16,2 10-34 0,12 10-9 15,3 7-177-15,5 4-194 16,17-6 238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D8EB31-6494-4CCC-9143-9194B11B5F02}" type="datetimeFigureOut">
              <a:rPr lang="en-CA" smtClean="0"/>
              <a:t>2026-01-1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1F8B84-0B8F-4565-86EE-D95FE0D7F02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47427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F8B84-0B8F-4565-86EE-D95FE0D7F020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4984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68F222-19A6-4E1B-AA36-EE18DBFA19CB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42200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68F222-19A6-4E1B-AA36-EE18DBFA19CB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22083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68F222-19A6-4E1B-AA36-EE18DBFA19CB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0316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F8B84-0B8F-4565-86EE-D95FE0D7F020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64198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68F222-19A6-4E1B-AA36-EE18DBFA19CB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99866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68F222-19A6-4E1B-AA36-EE18DBFA19CB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658156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68F222-19A6-4E1B-AA36-EE18DBFA19CB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51734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F8B84-0B8F-4565-86EE-D95FE0D7F020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45614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08429375-448B-419A-B752-30C514669841}" type="datetimeFigureOut">
              <a:rPr lang="en-CA" smtClean="0"/>
              <a:t>2026-01-17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5EA1E1F6-981A-4B34-A7F2-905006888376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29375-448B-419A-B752-30C514669841}" type="datetimeFigureOut">
              <a:rPr lang="en-CA" smtClean="0"/>
              <a:t>2026-01-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A1E1F6-981A-4B34-A7F2-905006888376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29375-448B-419A-B752-30C514669841}" type="datetimeFigureOut">
              <a:rPr lang="en-CA" smtClean="0"/>
              <a:t>2026-01-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A1E1F6-981A-4B34-A7F2-905006888376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08429375-448B-419A-B752-30C514669841}" type="datetimeFigureOut">
              <a:rPr lang="en-CA" smtClean="0"/>
              <a:t>2026-01-17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5EA1E1F6-981A-4B34-A7F2-905006888376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08429375-448B-419A-B752-30C514669841}" type="datetimeFigureOut">
              <a:rPr lang="en-CA" smtClean="0"/>
              <a:t>2026-01-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5EA1E1F6-981A-4B34-A7F2-905006888376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29375-448B-419A-B752-30C514669841}" type="datetimeFigureOut">
              <a:rPr lang="en-CA" smtClean="0"/>
              <a:t>2026-01-1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A1E1F6-981A-4B34-A7F2-905006888376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29375-448B-419A-B752-30C514669841}" type="datetimeFigureOut">
              <a:rPr lang="en-CA" smtClean="0"/>
              <a:t>2026-01-1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A1E1F6-981A-4B34-A7F2-905006888376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8429375-448B-419A-B752-30C514669841}" type="datetimeFigureOut">
              <a:rPr lang="en-CA" smtClean="0"/>
              <a:t>2026-01-17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EA1E1F6-981A-4B34-A7F2-905006888376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29375-448B-419A-B752-30C514669841}" type="datetimeFigureOut">
              <a:rPr lang="en-CA" smtClean="0"/>
              <a:t>2026-01-1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A1E1F6-981A-4B34-A7F2-905006888376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08429375-448B-419A-B752-30C514669841}" type="datetimeFigureOut">
              <a:rPr lang="en-CA" smtClean="0"/>
              <a:t>2026-01-17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5EA1E1F6-981A-4B34-A7F2-905006888376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8429375-448B-419A-B752-30C514669841}" type="datetimeFigureOut">
              <a:rPr lang="en-CA" smtClean="0"/>
              <a:t>2026-01-17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EA1E1F6-981A-4B34-A7F2-905006888376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08429375-448B-419A-B752-30C514669841}" type="datetimeFigureOut">
              <a:rPr lang="en-CA" smtClean="0"/>
              <a:t>2026-01-1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5EA1E1F6-981A-4B34-A7F2-905006888376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75.bin"/><Relationship Id="rId26" Type="http://schemas.openxmlformats.org/officeDocument/2006/relationships/image" Target="../media/image32.png"/><Relationship Id="rId3" Type="http://schemas.openxmlformats.org/officeDocument/2006/relationships/image" Target="../media/image63.wmf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29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78.bin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28" Type="http://schemas.openxmlformats.org/officeDocument/2006/relationships/image" Target="../media/image75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7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5.wmf"/><Relationship Id="rId26" Type="http://schemas.openxmlformats.org/officeDocument/2006/relationships/oleObject" Target="../embeddings/oleObject93.bin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88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Relationship Id="rId27" Type="http://schemas.openxmlformats.org/officeDocument/2006/relationships/image" Target="../media/image8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91.png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4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0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9" Type="http://schemas.openxmlformats.org/officeDocument/2006/relationships/image" Target="../media/image24.png"/><Relationship Id="rId21" Type="http://schemas.openxmlformats.org/officeDocument/2006/relationships/image" Target="../media/image15.wmf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7.bin"/><Relationship Id="rId25" Type="http://schemas.openxmlformats.org/officeDocument/2006/relationships/image" Target="../media/image17.wmf"/><Relationship Id="rId33" Type="http://schemas.openxmlformats.org/officeDocument/2006/relationships/image" Target="../media/image21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.bin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7.bin"/><Relationship Id="rId10" Type="http://schemas.openxmlformats.org/officeDocument/2006/relationships/image" Target="../media/image11.wmf"/><Relationship Id="rId19" Type="http://schemas.openxmlformats.org/officeDocument/2006/relationships/image" Target="../media/image14.wmf"/><Relationship Id="rId31" Type="http://schemas.openxmlformats.org/officeDocument/2006/relationships/image" Target="../media/image20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3.wmf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22.wmf"/><Relationship Id="rId8" Type="http://schemas.openxmlformats.org/officeDocument/2006/relationships/image" Target="../media/image10.wmf"/><Relationship Id="rId3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1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7.wmf"/><Relationship Id="rId2" Type="http://schemas.openxmlformats.org/officeDocument/2006/relationships/image" Target="../media/image32.png"/><Relationship Id="rId16" Type="http://schemas.openxmlformats.org/officeDocument/2006/relationships/image" Target="../media/image3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8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8.bin"/><Relationship Id="rId26" Type="http://schemas.openxmlformats.org/officeDocument/2006/relationships/image" Target="../media/image48.wmf"/><Relationship Id="rId21" Type="http://schemas.openxmlformats.org/officeDocument/2006/relationships/image" Target="../media/image46.wmf"/><Relationship Id="rId34" Type="http://schemas.openxmlformats.org/officeDocument/2006/relationships/image" Target="../media/image52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4.wmf"/><Relationship Id="rId25" Type="http://schemas.openxmlformats.org/officeDocument/2006/relationships/oleObject" Target="../embeddings/oleObject52.bin"/><Relationship Id="rId33" Type="http://schemas.openxmlformats.org/officeDocument/2006/relationships/oleObject" Target="../embeddings/oleObject56.bin"/><Relationship Id="rId38" Type="http://schemas.openxmlformats.org/officeDocument/2006/relationships/image" Target="../media/image57.png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20.png"/><Relationship Id="rId24" Type="http://schemas.openxmlformats.org/officeDocument/2006/relationships/oleObject" Target="../embeddings/oleObject51.bin"/><Relationship Id="rId32" Type="http://schemas.openxmlformats.org/officeDocument/2006/relationships/image" Target="../media/image51.wmf"/><Relationship Id="rId37" Type="http://schemas.openxmlformats.org/officeDocument/2006/relationships/customXml" Target="../ink/ink1.xml"/><Relationship Id="rId5" Type="http://schemas.openxmlformats.org/officeDocument/2006/relationships/image" Target="../media/image30.wmf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28" Type="http://schemas.openxmlformats.org/officeDocument/2006/relationships/image" Target="../media/image49.wmf"/><Relationship Id="rId36" Type="http://schemas.openxmlformats.org/officeDocument/2006/relationships/image" Target="../media/image53.wmf"/><Relationship Id="rId19" Type="http://schemas.openxmlformats.org/officeDocument/2006/relationships/image" Target="../media/image45.wmf"/><Relationship Id="rId31" Type="http://schemas.openxmlformats.org/officeDocument/2006/relationships/oleObject" Target="../embeddings/oleObject55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57.bin"/><Relationship Id="rId8" Type="http://schemas.openxmlformats.org/officeDocument/2006/relationships/oleObject" Target="../embeddings/oleObject44.bin"/><Relationship Id="rId3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48.wmf"/><Relationship Id="rId3" Type="http://schemas.openxmlformats.org/officeDocument/2006/relationships/image" Target="../media/image54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2.bin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7.wmf"/><Relationship Id="rId5" Type="http://schemas.openxmlformats.org/officeDocument/2006/relationships/image" Target="../media/image24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6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5.2 </a:t>
            </a:r>
            <a:br>
              <a:rPr lang="en-CA" dirty="0"/>
            </a:br>
            <a:r>
              <a:rPr lang="en-CA" dirty="0"/>
              <a:t>Areas of Circles and Quadrilatera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226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exagon 3">
            <a:extLst>
              <a:ext uri="{FF2B5EF4-FFF2-40B4-BE49-F238E27FC236}">
                <a16:creationId xmlns:a16="http://schemas.microsoft.com/office/drawing/2014/main" id="{A8F1D8EC-78F4-4A98-92ED-0535A75FAD6F}"/>
              </a:ext>
            </a:extLst>
          </p:cNvPr>
          <p:cNvSpPr/>
          <p:nvPr/>
        </p:nvSpPr>
        <p:spPr>
          <a:xfrm>
            <a:off x="380579" y="312437"/>
            <a:ext cx="1620000" cy="1400400"/>
          </a:xfrm>
          <a:prstGeom prst="hexagon">
            <a:avLst>
              <a:gd name="adj" fmla="val 28762"/>
              <a:gd name="vf" fmla="val 115470"/>
            </a:avLst>
          </a:prstGeom>
          <a:solidFill>
            <a:srgbClr val="00B0F0">
              <a:alpha val="36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6F3BE2E-0368-488A-9EC0-10D9CA032F04}"/>
              </a:ext>
            </a:extLst>
          </p:cNvPr>
          <p:cNvCxnSpPr>
            <a:cxnSpLocks/>
            <a:stCxn id="4" idx="2"/>
            <a:endCxn id="4" idx="5"/>
          </p:cNvCxnSpPr>
          <p:nvPr/>
        </p:nvCxnSpPr>
        <p:spPr>
          <a:xfrm flipV="1">
            <a:off x="783362" y="312437"/>
            <a:ext cx="814434" cy="140040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9147912-63DB-4C60-A7CB-48B25B8B1F5D}"/>
              </a:ext>
            </a:extLst>
          </p:cNvPr>
          <p:cNvCxnSpPr>
            <a:cxnSpLocks/>
            <a:stCxn id="4" idx="1"/>
          </p:cNvCxnSpPr>
          <p:nvPr/>
        </p:nvCxnSpPr>
        <p:spPr>
          <a:xfrm flipH="1" flipV="1">
            <a:off x="783362" y="312439"/>
            <a:ext cx="814434" cy="140039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192E22E-0B5D-4133-869B-A52EC23F79C5}"/>
              </a:ext>
            </a:extLst>
          </p:cNvPr>
          <p:cNvCxnSpPr>
            <a:cxnSpLocks/>
            <a:stCxn id="4" idx="0"/>
            <a:endCxn id="4" idx="3"/>
          </p:cNvCxnSpPr>
          <p:nvPr/>
        </p:nvCxnSpPr>
        <p:spPr>
          <a:xfrm flipH="1">
            <a:off x="380579" y="1012637"/>
            <a:ext cx="1620000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BC7E666-2791-4A5C-9DD3-3A9139A88253}"/>
              </a:ext>
            </a:extLst>
          </p:cNvPr>
          <p:cNvCxnSpPr>
            <a:cxnSpLocks/>
          </p:cNvCxnSpPr>
          <p:nvPr/>
        </p:nvCxnSpPr>
        <p:spPr>
          <a:xfrm flipV="1">
            <a:off x="1192839" y="1025922"/>
            <a:ext cx="0" cy="689647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B8EF7AB5-8ADD-41A5-AE02-AB05D53398B1}"/>
              </a:ext>
            </a:extLst>
          </p:cNvPr>
          <p:cNvSpPr/>
          <p:nvPr/>
        </p:nvSpPr>
        <p:spPr>
          <a:xfrm>
            <a:off x="1195567" y="1649024"/>
            <a:ext cx="45719" cy="63812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E3D4051-47C4-4493-B591-4E429EA77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56475"/>
              </p:ext>
            </p:extLst>
          </p:nvPr>
        </p:nvGraphicFramePr>
        <p:xfrm>
          <a:off x="844867" y="1746562"/>
          <a:ext cx="603250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177480" progId="Equation.DSMT4">
                  <p:embed/>
                </p:oleObj>
              </mc:Choice>
              <mc:Fallback>
                <p:oleObj name="Equation" r:id="rId2" imgW="5839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E3D4051-47C4-4493-B591-4E429EA770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67" y="1746562"/>
                        <a:ext cx="603250" cy="184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2A8ED242-C62B-3299-1B75-CC541824FA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6589" y="4586990"/>
            <a:ext cx="3654713" cy="2147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0473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8ED6C60-E633-453B-B96A-D1B056DF8268}"/>
              </a:ext>
            </a:extLst>
          </p:cNvPr>
          <p:cNvGrpSpPr/>
          <p:nvPr/>
        </p:nvGrpSpPr>
        <p:grpSpPr>
          <a:xfrm>
            <a:off x="472247" y="433261"/>
            <a:ext cx="3154868" cy="1900470"/>
            <a:chOff x="5554824" y="4627521"/>
            <a:chExt cx="3154868" cy="1900470"/>
          </a:xfrm>
        </p:grpSpPr>
        <p:sp>
          <p:nvSpPr>
            <p:cNvPr id="5" name="Octagon 4">
              <a:extLst>
                <a:ext uri="{FF2B5EF4-FFF2-40B4-BE49-F238E27FC236}">
                  <a16:creationId xmlns:a16="http://schemas.microsoft.com/office/drawing/2014/main" id="{BC7509AE-F5EF-46EA-95D6-D1EFC473E35E}"/>
                </a:ext>
              </a:extLst>
            </p:cNvPr>
            <p:cNvSpPr/>
            <p:nvPr/>
          </p:nvSpPr>
          <p:spPr>
            <a:xfrm>
              <a:off x="5554824" y="4627521"/>
              <a:ext cx="1660849" cy="1537310"/>
            </a:xfrm>
            <a:prstGeom prst="octagon">
              <a:avLst/>
            </a:prstGeom>
            <a:solidFill>
              <a:srgbClr val="00B0F0">
                <a:alpha val="43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44F17E8E-B2B7-4EB1-B716-738022A27067}"/>
                </a:ext>
              </a:extLst>
            </p:cNvPr>
            <p:cNvCxnSpPr>
              <a:cxnSpLocks/>
              <a:endCxn id="5" idx="7"/>
            </p:cNvCxnSpPr>
            <p:nvPr/>
          </p:nvCxnSpPr>
          <p:spPr>
            <a:xfrm flipV="1">
              <a:off x="6016703" y="4627521"/>
              <a:ext cx="748707" cy="153731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CB083C7D-6F00-4041-A5DB-57B007FCFB1C}"/>
                </a:ext>
              </a:extLst>
            </p:cNvPr>
            <p:cNvCxnSpPr>
              <a:cxnSpLocks/>
              <a:endCxn id="5" idx="6"/>
            </p:cNvCxnSpPr>
            <p:nvPr/>
          </p:nvCxnSpPr>
          <p:spPr>
            <a:xfrm flipH="1" flipV="1">
              <a:off x="6005087" y="4627521"/>
              <a:ext cx="760324" cy="1535218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346FCF2E-A13F-4B64-B223-946A456C58F6}"/>
                </a:ext>
              </a:extLst>
            </p:cNvPr>
            <p:cNvCxnSpPr>
              <a:cxnSpLocks/>
              <a:stCxn id="5" idx="1"/>
              <a:endCxn id="5" idx="5"/>
            </p:cNvCxnSpPr>
            <p:nvPr/>
          </p:nvCxnSpPr>
          <p:spPr>
            <a:xfrm flipH="1" flipV="1">
              <a:off x="5554824" y="5077784"/>
              <a:ext cx="1660849" cy="636784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9A18AA4A-ADA1-46F4-89B3-D849B3E5DEED}"/>
                </a:ext>
              </a:extLst>
            </p:cNvPr>
            <p:cNvCxnSpPr>
              <a:cxnSpLocks/>
              <a:stCxn id="5" idx="0"/>
              <a:endCxn id="5" idx="4"/>
            </p:cNvCxnSpPr>
            <p:nvPr/>
          </p:nvCxnSpPr>
          <p:spPr>
            <a:xfrm flipH="1">
              <a:off x="5554824" y="5077784"/>
              <a:ext cx="1660849" cy="636784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BFE32A93-FD15-440D-B06E-E681DD3E00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8894994"/>
                </p:ext>
              </p:extLst>
            </p:nvPr>
          </p:nvGraphicFramePr>
          <p:xfrm>
            <a:off x="6058266" y="6200263"/>
            <a:ext cx="676026" cy="327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8280" imgH="177480" progId="Equation.DSMT4">
                    <p:embed/>
                  </p:oleObj>
                </mc:Choice>
                <mc:Fallback>
                  <p:oleObj name="Equation" r:id="rId2" imgW="368280" imgH="17748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BFE32A93-FD15-440D-B06E-E681DD3E00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8266" y="6200263"/>
                          <a:ext cx="676026" cy="3277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C8528CC2-6AAE-43E9-BE53-B93DD7DB62B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396279" y="5410166"/>
              <a:ext cx="0" cy="752573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36F08CA1-032D-4AC9-9314-55F09A926424}"/>
                </a:ext>
              </a:extLst>
            </p:cNvPr>
            <p:cNvSpPr/>
            <p:nvPr/>
          </p:nvSpPr>
          <p:spPr>
            <a:xfrm>
              <a:off x="6398057" y="6096674"/>
              <a:ext cx="45719" cy="63812"/>
            </a:xfrm>
            <a:prstGeom prst="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3013729D-1550-4F4A-82FB-B17DED18DF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5375012"/>
                </p:ext>
              </p:extLst>
            </p:nvPr>
          </p:nvGraphicFramePr>
          <p:xfrm>
            <a:off x="6230998" y="5797298"/>
            <a:ext cx="189919" cy="267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77480" progId="Equation.DSMT4">
                    <p:embed/>
                  </p:oleObj>
                </mc:Choice>
                <mc:Fallback>
                  <p:oleObj name="Equation" r:id="rId4" imgW="126720" imgH="1774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3013729D-1550-4F4A-82FB-B17DED18DF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0998" y="5797298"/>
                          <a:ext cx="189919" cy="2670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E16ABB8F-A870-492A-A2E9-5EA2123E39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307290"/>
                </p:ext>
              </p:extLst>
            </p:nvPr>
          </p:nvGraphicFramePr>
          <p:xfrm>
            <a:off x="7380954" y="5319101"/>
            <a:ext cx="1328738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3600" imgH="177480" progId="Equation.DSMT4">
                    <p:embed/>
                  </p:oleObj>
                </mc:Choice>
                <mc:Fallback>
                  <p:oleObj name="Equation" r:id="rId6" imgW="723600" imgH="17748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E16ABB8F-A870-492A-A2E9-5EA2123E39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954" y="5319101"/>
                          <a:ext cx="1328738" cy="3286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7D7FAA20-2806-AD9D-A1A7-2793148273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43797" y="4812121"/>
            <a:ext cx="3500203" cy="181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4671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123679-A316-4E29-8983-06054D8E68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9080" y="198181"/>
            <a:ext cx="7705725" cy="458787"/>
          </a:xfrm>
        </p:spPr>
        <p:txBody>
          <a:bodyPr>
            <a:normAutofit/>
          </a:bodyPr>
          <a:lstStyle/>
          <a:p>
            <a:r>
              <a:rPr lang="en-CA" sz="2200" dirty="0"/>
              <a:t>Practice: Find the areas of the following shapes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7ED8091-2E4E-4186-8D3A-FF3604C32868}"/>
              </a:ext>
            </a:extLst>
          </p:cNvPr>
          <p:cNvGrpSpPr/>
          <p:nvPr/>
        </p:nvGrpSpPr>
        <p:grpSpPr>
          <a:xfrm>
            <a:off x="155341" y="1237314"/>
            <a:ext cx="2270168" cy="1260452"/>
            <a:chOff x="242888" y="903288"/>
            <a:chExt cx="3898900" cy="20955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3CBE369-5D66-46DE-B265-3DA3C2EE434D}"/>
                </a:ext>
              </a:extLst>
            </p:cNvPr>
            <p:cNvSpPr/>
            <p:nvPr/>
          </p:nvSpPr>
          <p:spPr>
            <a:xfrm>
              <a:off x="1157288" y="1008063"/>
              <a:ext cx="1981200" cy="1981200"/>
            </a:xfrm>
            <a:prstGeom prst="rect">
              <a:avLst/>
            </a:prstGeom>
            <a:solidFill>
              <a:srgbClr val="FFC000">
                <a:alpha val="80000"/>
              </a:srgbClr>
            </a:solidFill>
            <a:ln w="412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5" name="Pie 5">
              <a:extLst>
                <a:ext uri="{FF2B5EF4-FFF2-40B4-BE49-F238E27FC236}">
                  <a16:creationId xmlns:a16="http://schemas.microsoft.com/office/drawing/2014/main" id="{FD59DFDD-FA62-4D51-8B8B-FFF5878D4145}"/>
                </a:ext>
              </a:extLst>
            </p:cNvPr>
            <p:cNvSpPr/>
            <p:nvPr/>
          </p:nvSpPr>
          <p:spPr>
            <a:xfrm>
              <a:off x="2147888" y="1017588"/>
              <a:ext cx="1981200" cy="1979612"/>
            </a:xfrm>
            <a:prstGeom prst="pie">
              <a:avLst>
                <a:gd name="adj1" fmla="val 16231305"/>
                <a:gd name="adj2" fmla="val 5399997"/>
              </a:avLst>
            </a:prstGeom>
            <a:solidFill>
              <a:srgbClr val="FFC00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6" name="Pie 6">
              <a:extLst>
                <a:ext uri="{FF2B5EF4-FFF2-40B4-BE49-F238E27FC236}">
                  <a16:creationId xmlns:a16="http://schemas.microsoft.com/office/drawing/2014/main" id="{2B7A46ED-EE69-40C5-81EE-242689B5DD44}"/>
                </a:ext>
              </a:extLst>
            </p:cNvPr>
            <p:cNvSpPr/>
            <p:nvPr/>
          </p:nvSpPr>
          <p:spPr>
            <a:xfrm>
              <a:off x="2152651" y="1008063"/>
              <a:ext cx="1981200" cy="1981200"/>
            </a:xfrm>
            <a:prstGeom prst="pie">
              <a:avLst>
                <a:gd name="adj1" fmla="val 16231305"/>
                <a:gd name="adj2" fmla="val 5399997"/>
              </a:avLst>
            </a:prstGeom>
            <a:noFill/>
            <a:ln>
              <a:solidFill>
                <a:schemeClr val="accent1">
                  <a:shade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dirty="0">
                <a:solidFill>
                  <a:schemeClr val="tx1"/>
                </a:solidFill>
              </a:endParaRPr>
            </a:p>
          </p:txBody>
        </p:sp>
        <p:sp>
          <p:nvSpPr>
            <p:cNvPr id="7" name="Arc 6">
              <a:extLst>
                <a:ext uri="{FF2B5EF4-FFF2-40B4-BE49-F238E27FC236}">
                  <a16:creationId xmlns:a16="http://schemas.microsoft.com/office/drawing/2014/main" id="{63658997-8485-43D2-81E8-2B442910E3EC}"/>
                </a:ext>
              </a:extLst>
            </p:cNvPr>
            <p:cNvSpPr/>
            <p:nvPr/>
          </p:nvSpPr>
          <p:spPr>
            <a:xfrm>
              <a:off x="2162176" y="1017588"/>
              <a:ext cx="1979612" cy="1979612"/>
            </a:xfrm>
            <a:prstGeom prst="arc">
              <a:avLst>
                <a:gd name="adj1" fmla="val 16200000"/>
                <a:gd name="adj2" fmla="val 5326643"/>
              </a:avLst>
            </a:prstGeom>
            <a:ln w="25400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171CCA5-1BA7-4C43-B265-CD4DCAC7F48F}"/>
                </a:ext>
              </a:extLst>
            </p:cNvPr>
            <p:cNvCxnSpPr/>
            <p:nvPr/>
          </p:nvCxnSpPr>
          <p:spPr>
            <a:xfrm rot="10800000" flipV="1">
              <a:off x="1163638" y="1017588"/>
              <a:ext cx="1979613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40FCE47-694F-49ED-A821-BEFFC08014A0}"/>
                </a:ext>
              </a:extLst>
            </p:cNvPr>
            <p:cNvCxnSpPr/>
            <p:nvPr/>
          </p:nvCxnSpPr>
          <p:spPr>
            <a:xfrm rot="10800000" flipV="1">
              <a:off x="1168401" y="2998788"/>
              <a:ext cx="1979612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CFEC0BAC-3204-4C1E-AB26-7EB19CCBC664}"/>
                </a:ext>
              </a:extLst>
            </p:cNvPr>
            <p:cNvCxnSpPr/>
            <p:nvPr/>
          </p:nvCxnSpPr>
          <p:spPr>
            <a:xfrm rot="5400000" flipV="1">
              <a:off x="163513" y="2008188"/>
              <a:ext cx="19812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Group 12">
              <a:extLst>
                <a:ext uri="{FF2B5EF4-FFF2-40B4-BE49-F238E27FC236}">
                  <a16:creationId xmlns:a16="http://schemas.microsoft.com/office/drawing/2014/main" id="{E2DAAE7B-7E5C-4308-9467-FBBBDB616B0D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2067720" y="972344"/>
              <a:ext cx="211137" cy="73025"/>
              <a:chOff x="2158257" y="3619501"/>
              <a:chExt cx="210670" cy="73307"/>
            </a:xfrm>
          </p:grpSpPr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7D946B73-1750-44D8-8D05-D8472524A9D1}"/>
                  </a:ext>
                </a:extLst>
              </p:cNvPr>
              <p:cNvCxnSpPr/>
              <p:nvPr/>
            </p:nvCxnSpPr>
            <p:spPr>
              <a:xfrm>
                <a:off x="2167761" y="3619502"/>
                <a:ext cx="201166" cy="159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999F8A06-1BC0-46D3-8ADC-189E491D0CDE}"/>
                  </a:ext>
                </a:extLst>
              </p:cNvPr>
              <p:cNvCxnSpPr/>
              <p:nvPr/>
            </p:nvCxnSpPr>
            <p:spPr>
              <a:xfrm>
                <a:off x="2158257" y="3691214"/>
                <a:ext cx="201166" cy="15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5">
              <a:extLst>
                <a:ext uri="{FF2B5EF4-FFF2-40B4-BE49-F238E27FC236}">
                  <a16:creationId xmlns:a16="http://schemas.microsoft.com/office/drawing/2014/main" id="{E42C250F-AA8B-4371-ACC0-988C1FAC60B4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1031876" y="2012950"/>
              <a:ext cx="206375" cy="73025"/>
              <a:chOff x="2153774" y="3619501"/>
              <a:chExt cx="206189" cy="73307"/>
            </a:xfrm>
          </p:grpSpPr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B9AF0176-6B56-48A0-AE3E-505B94564AF4}"/>
                  </a:ext>
                </a:extLst>
              </p:cNvPr>
              <p:cNvCxnSpPr/>
              <p:nvPr/>
            </p:nvCxnSpPr>
            <p:spPr>
              <a:xfrm>
                <a:off x="2156946" y="3622688"/>
                <a:ext cx="201431" cy="159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1CB41B6E-60F5-4768-8BA1-73052A5D2231}"/>
                  </a:ext>
                </a:extLst>
              </p:cNvPr>
              <p:cNvCxnSpPr/>
              <p:nvPr/>
            </p:nvCxnSpPr>
            <p:spPr>
              <a:xfrm>
                <a:off x="2161705" y="3694401"/>
                <a:ext cx="201430" cy="15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7" name="Object 3">
              <a:extLst>
                <a:ext uri="{FF2B5EF4-FFF2-40B4-BE49-F238E27FC236}">
                  <a16:creationId xmlns:a16="http://schemas.microsoft.com/office/drawing/2014/main" id="{89936ADF-25D9-438C-9DF8-A123785F57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8931782"/>
                </p:ext>
              </p:extLst>
            </p:nvPr>
          </p:nvGraphicFramePr>
          <p:xfrm>
            <a:off x="242888" y="1833563"/>
            <a:ext cx="758825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55320" imgH="177480" progId="Equation.DSMT4">
                    <p:embed/>
                  </p:oleObj>
                </mc:Choice>
                <mc:Fallback>
                  <p:oleObj name="Equation" r:id="rId2" imgW="355320" imgH="177480" progId="Equation.DSMT4">
                    <p:embed/>
                    <p:pic>
                      <p:nvPicPr>
                        <p:cNvPr id="17" name="Object 3">
                          <a:extLst>
                            <a:ext uri="{FF2B5EF4-FFF2-40B4-BE49-F238E27FC236}">
                              <a16:creationId xmlns:a16="http://schemas.microsoft.com/office/drawing/2014/main" id="{89936ADF-25D9-438C-9DF8-A123785F57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8" y="1833563"/>
                          <a:ext cx="758825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0BD1C6D5-96F7-4C2B-B7E9-C7920A2AAA3F}"/>
              </a:ext>
            </a:extLst>
          </p:cNvPr>
          <p:cNvGrpSpPr/>
          <p:nvPr/>
        </p:nvGrpSpPr>
        <p:grpSpPr>
          <a:xfrm>
            <a:off x="3557372" y="1169089"/>
            <a:ext cx="1488815" cy="1390022"/>
            <a:chOff x="3277269" y="1039837"/>
            <a:chExt cx="1890637" cy="1684313"/>
          </a:xfrm>
        </p:grpSpPr>
        <p:sp>
          <p:nvSpPr>
            <p:cNvPr id="26" name="Pie 4">
              <a:extLst>
                <a:ext uri="{FF2B5EF4-FFF2-40B4-BE49-F238E27FC236}">
                  <a16:creationId xmlns:a16="http://schemas.microsoft.com/office/drawing/2014/main" id="{0125F0BB-39A2-40CD-AEDD-3E3FE814B0D2}"/>
                </a:ext>
              </a:extLst>
            </p:cNvPr>
            <p:cNvSpPr/>
            <p:nvPr/>
          </p:nvSpPr>
          <p:spPr>
            <a:xfrm>
              <a:off x="3277269" y="1054124"/>
              <a:ext cx="1890637" cy="1670026"/>
            </a:xfrm>
            <a:prstGeom prst="pie">
              <a:avLst>
                <a:gd name="adj1" fmla="val 5377720"/>
                <a:gd name="adj2" fmla="val 16175423"/>
              </a:avLst>
            </a:prstGeom>
            <a:solidFill>
              <a:srgbClr val="FFC000">
                <a:alpha val="70000"/>
              </a:srgbClr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535E1CB9-FAC0-44D1-A3DB-C0D916E581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20070" y="1039837"/>
              <a:ext cx="1092" cy="1684313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stealt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3">
              <a:extLst>
                <a:ext uri="{FF2B5EF4-FFF2-40B4-BE49-F238E27FC236}">
                  <a16:creationId xmlns:a16="http://schemas.microsoft.com/office/drawing/2014/main" id="{9189F93E-0FD5-4C87-8EB9-D0BB756C3C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4416109"/>
                </p:ext>
              </p:extLst>
            </p:nvPr>
          </p:nvGraphicFramePr>
          <p:xfrm>
            <a:off x="4461916" y="1748580"/>
            <a:ext cx="521847" cy="273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5320" imgH="177480" progId="Equation.DSMT4">
                    <p:embed/>
                  </p:oleObj>
                </mc:Choice>
                <mc:Fallback>
                  <p:oleObj name="Equation" r:id="rId4" imgW="355320" imgH="177480" progId="Equation.DSMT4">
                    <p:embed/>
                    <p:pic>
                      <p:nvPicPr>
                        <p:cNvPr id="29" name="Object 3">
                          <a:extLst>
                            <a:ext uri="{FF2B5EF4-FFF2-40B4-BE49-F238E27FC236}">
                              <a16:creationId xmlns:a16="http://schemas.microsoft.com/office/drawing/2014/main" id="{9189F93E-0FD5-4C87-8EB9-D0BB756C3C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916" y="1748580"/>
                          <a:ext cx="521847" cy="273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CF07B9EC-6A9A-4A1E-BE99-A6B356C3BD10}"/>
              </a:ext>
            </a:extLst>
          </p:cNvPr>
          <p:cNvGrpSpPr/>
          <p:nvPr/>
        </p:nvGrpSpPr>
        <p:grpSpPr>
          <a:xfrm>
            <a:off x="179571" y="3680346"/>
            <a:ext cx="2784438" cy="1774198"/>
            <a:chOff x="1202143" y="3714902"/>
            <a:chExt cx="2784438" cy="1774198"/>
          </a:xfrm>
        </p:grpSpPr>
        <p:graphicFrame>
          <p:nvGraphicFramePr>
            <p:cNvPr id="31" name="Object 2">
              <a:extLst>
                <a:ext uri="{FF2B5EF4-FFF2-40B4-BE49-F238E27FC236}">
                  <a16:creationId xmlns:a16="http://schemas.microsoft.com/office/drawing/2014/main" id="{379C528D-A593-4776-9EA1-B508C10A59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9873992"/>
                </p:ext>
              </p:extLst>
            </p:nvPr>
          </p:nvGraphicFramePr>
          <p:xfrm>
            <a:off x="1872326" y="3714902"/>
            <a:ext cx="325437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31" name="Object 2">
                          <a:extLst>
                            <a:ext uri="{FF2B5EF4-FFF2-40B4-BE49-F238E27FC236}">
                              <a16:creationId xmlns:a16="http://schemas.microsoft.com/office/drawing/2014/main" id="{379C528D-A593-4776-9EA1-B508C10A59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326" y="3714902"/>
                          <a:ext cx="325437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">
              <a:extLst>
                <a:ext uri="{FF2B5EF4-FFF2-40B4-BE49-F238E27FC236}">
                  <a16:creationId xmlns:a16="http://schemas.microsoft.com/office/drawing/2014/main" id="{65018229-E316-46BA-A68E-EB5776DA97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9286269"/>
                </p:ext>
              </p:extLst>
            </p:nvPr>
          </p:nvGraphicFramePr>
          <p:xfrm>
            <a:off x="1202143" y="5105885"/>
            <a:ext cx="3254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32" name="Object 2">
                          <a:extLst>
                            <a:ext uri="{FF2B5EF4-FFF2-40B4-BE49-F238E27FC236}">
                              <a16:creationId xmlns:a16="http://schemas.microsoft.com/office/drawing/2014/main" id="{65018229-E316-46BA-A68E-EB5776DA97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143" y="5105885"/>
                          <a:ext cx="325438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">
              <a:extLst>
                <a:ext uri="{FF2B5EF4-FFF2-40B4-BE49-F238E27FC236}">
                  <a16:creationId xmlns:a16="http://schemas.microsoft.com/office/drawing/2014/main" id="{82E46355-C97E-45AD-99D7-B91E58BAF1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6740548"/>
                </p:ext>
              </p:extLst>
            </p:nvPr>
          </p:nvGraphicFramePr>
          <p:xfrm>
            <a:off x="1872326" y="5109687"/>
            <a:ext cx="325437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177480" progId="Equation.DSMT4">
                    <p:embed/>
                  </p:oleObj>
                </mc:Choice>
                <mc:Fallback>
                  <p:oleObj name="Equation" r:id="rId10" imgW="152280" imgH="177480" progId="Equation.DSMT4">
                    <p:embed/>
                    <p:pic>
                      <p:nvPicPr>
                        <p:cNvPr id="33" name="Object 2">
                          <a:extLst>
                            <a:ext uri="{FF2B5EF4-FFF2-40B4-BE49-F238E27FC236}">
                              <a16:creationId xmlns:a16="http://schemas.microsoft.com/office/drawing/2014/main" id="{82E46355-C97E-45AD-99D7-B91E58BAF1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326" y="5109687"/>
                          <a:ext cx="325437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">
              <a:extLst>
                <a:ext uri="{FF2B5EF4-FFF2-40B4-BE49-F238E27FC236}">
                  <a16:creationId xmlns:a16="http://schemas.microsoft.com/office/drawing/2014/main" id="{CE064334-E191-45F9-ACE7-3B9DCB691F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8620965"/>
                </p:ext>
              </p:extLst>
            </p:nvPr>
          </p:nvGraphicFramePr>
          <p:xfrm>
            <a:off x="3634156" y="5104924"/>
            <a:ext cx="3524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4880" imgH="164880" progId="Equation.DSMT4">
                    <p:embed/>
                  </p:oleObj>
                </mc:Choice>
                <mc:Fallback>
                  <p:oleObj name="Equation" r:id="rId12" imgW="164880" imgH="164880" progId="Equation.DSMT4">
                    <p:embed/>
                    <p:pic>
                      <p:nvPicPr>
                        <p:cNvPr id="34" name="Object 2">
                          <a:extLst>
                            <a:ext uri="{FF2B5EF4-FFF2-40B4-BE49-F238E27FC236}">
                              <a16:creationId xmlns:a16="http://schemas.microsoft.com/office/drawing/2014/main" id="{CE064334-E191-45F9-ACE7-3B9DCB691F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4156" y="5104924"/>
                          <a:ext cx="3524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">
              <a:extLst>
                <a:ext uri="{FF2B5EF4-FFF2-40B4-BE49-F238E27FC236}">
                  <a16:creationId xmlns:a16="http://schemas.microsoft.com/office/drawing/2014/main" id="{F7EAB09C-5016-440C-A33C-256C67690D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6362369"/>
                </p:ext>
              </p:extLst>
            </p:nvPr>
          </p:nvGraphicFramePr>
          <p:xfrm>
            <a:off x="2605861" y="3736167"/>
            <a:ext cx="3254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35" name="Object 2">
                          <a:extLst>
                            <a:ext uri="{FF2B5EF4-FFF2-40B4-BE49-F238E27FC236}">
                              <a16:creationId xmlns:a16="http://schemas.microsoft.com/office/drawing/2014/main" id="{F7EAB09C-5016-440C-A33C-256C67690D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5861" y="3736167"/>
                          <a:ext cx="325438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1C7E903D-B543-4FBF-A594-21106A790012}"/>
                </a:ext>
              </a:extLst>
            </p:cNvPr>
            <p:cNvCxnSpPr/>
            <p:nvPr/>
          </p:nvCxnSpPr>
          <p:spPr>
            <a:xfrm rot="5400000">
              <a:off x="1488945" y="4628325"/>
              <a:ext cx="1049338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1F287F4-CCE0-4FF2-8BFA-07E3DBBDD528}"/>
                </a:ext>
              </a:extLst>
            </p:cNvPr>
            <p:cNvCxnSpPr/>
            <p:nvPr/>
          </p:nvCxnSpPr>
          <p:spPr>
            <a:xfrm rot="10800000">
              <a:off x="1411951" y="5145240"/>
              <a:ext cx="228600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F36A13B0-4639-48FD-AC7A-0428E0D0B999}"/>
                </a:ext>
              </a:extLst>
            </p:cNvPr>
            <p:cNvCxnSpPr/>
            <p:nvPr/>
          </p:nvCxnSpPr>
          <p:spPr>
            <a:xfrm flipH="1" flipV="1">
              <a:off x="2629782" y="4103655"/>
              <a:ext cx="1095156" cy="1041586"/>
            </a:xfrm>
            <a:prstGeom prst="line">
              <a:avLst/>
            </a:prstGeom>
            <a:ln w="285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E3EF3E02-563B-4EDC-9E6A-880342EDF51F}"/>
                </a:ext>
              </a:extLst>
            </p:cNvPr>
            <p:cNvCxnSpPr/>
            <p:nvPr/>
          </p:nvCxnSpPr>
          <p:spPr>
            <a:xfrm flipH="1" flipV="1">
              <a:off x="2013614" y="4072090"/>
              <a:ext cx="594905" cy="10300"/>
            </a:xfrm>
            <a:prstGeom prst="line">
              <a:avLst/>
            </a:prstGeom>
            <a:ln w="285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5FCDA5C6-254C-4468-A7B1-1E65F5149F1A}"/>
                </a:ext>
              </a:extLst>
            </p:cNvPr>
            <p:cNvCxnSpPr/>
            <p:nvPr/>
          </p:nvCxnSpPr>
          <p:spPr>
            <a:xfrm rot="5400000">
              <a:off x="1204617" y="4303237"/>
              <a:ext cx="1049338" cy="592137"/>
            </a:xfrm>
            <a:prstGeom prst="line">
              <a:avLst/>
            </a:prstGeom>
            <a:ln w="285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748AA4C5-ACD6-4442-A0F4-8F52977742B3}"/>
                </a:ext>
              </a:extLst>
            </p:cNvPr>
            <p:cNvCxnSpPr/>
            <p:nvPr/>
          </p:nvCxnSpPr>
          <p:spPr>
            <a:xfrm rot="5400000">
              <a:off x="1792268" y="4332256"/>
              <a:ext cx="1049338" cy="592137"/>
            </a:xfrm>
            <a:prstGeom prst="line">
              <a:avLst/>
            </a:prstGeom>
            <a:ln w="285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2" name="Object 2">
            <a:extLst>
              <a:ext uri="{FF2B5EF4-FFF2-40B4-BE49-F238E27FC236}">
                <a16:creationId xmlns:a16="http://schemas.microsoft.com/office/drawing/2014/main" id="{749AE37F-FB32-4EF9-9DE3-8770EDEB3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56652"/>
              </p:ext>
            </p:extLst>
          </p:nvPr>
        </p:nvGraphicFramePr>
        <p:xfrm>
          <a:off x="2578616" y="3785785"/>
          <a:ext cx="15732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177480" progId="Equation.DSMT4">
                  <p:embed/>
                </p:oleObj>
              </mc:Choice>
              <mc:Fallback>
                <p:oleObj name="Equation" r:id="rId16" imgW="736560" imgH="177480" progId="Equation.DSMT4">
                  <p:embed/>
                  <p:pic>
                    <p:nvPicPr>
                      <p:cNvPr id="42" name="Object 2">
                        <a:extLst>
                          <a:ext uri="{FF2B5EF4-FFF2-40B4-BE49-F238E27FC236}">
                            <a16:creationId xmlns:a16="http://schemas.microsoft.com/office/drawing/2014/main" id="{749AE37F-FB32-4EF9-9DE3-8770EDEB3B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616" y="3785785"/>
                        <a:ext cx="157321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>
            <a:extLst>
              <a:ext uri="{FF2B5EF4-FFF2-40B4-BE49-F238E27FC236}">
                <a16:creationId xmlns:a16="http://schemas.microsoft.com/office/drawing/2014/main" id="{BF041412-BD93-47AC-9396-F804FD25D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312547"/>
              </p:ext>
            </p:extLst>
          </p:nvPr>
        </p:nvGraphicFramePr>
        <p:xfrm>
          <a:off x="2578616" y="4125197"/>
          <a:ext cx="16002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177480" progId="Equation.DSMT4">
                  <p:embed/>
                </p:oleObj>
              </mc:Choice>
              <mc:Fallback>
                <p:oleObj name="Equation" r:id="rId18" imgW="749160" imgH="177480" progId="Equation.DSMT4">
                  <p:embed/>
                  <p:pic>
                    <p:nvPicPr>
                      <p:cNvPr id="43" name="Object 2">
                        <a:extLst>
                          <a:ext uri="{FF2B5EF4-FFF2-40B4-BE49-F238E27FC236}">
                            <a16:creationId xmlns:a16="http://schemas.microsoft.com/office/drawing/2014/main" id="{BF041412-BD93-47AC-9396-F804FD25D3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616" y="4125197"/>
                        <a:ext cx="16002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>
            <a:extLst>
              <a:ext uri="{FF2B5EF4-FFF2-40B4-BE49-F238E27FC236}">
                <a16:creationId xmlns:a16="http://schemas.microsoft.com/office/drawing/2014/main" id="{5BE8EAEB-CC6D-439E-B11F-8A864562C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815714"/>
              </p:ext>
            </p:extLst>
          </p:nvPr>
        </p:nvGraphicFramePr>
        <p:xfrm>
          <a:off x="2666047" y="4539515"/>
          <a:ext cx="12477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203040" progId="Equation.DSMT4">
                  <p:embed/>
                </p:oleObj>
              </mc:Choice>
              <mc:Fallback>
                <p:oleObj name="Equation" r:id="rId20" imgW="583920" imgH="203040" progId="Equation.DSMT4">
                  <p:embed/>
                  <p:pic>
                    <p:nvPicPr>
                      <p:cNvPr id="44" name="Object 2">
                        <a:extLst>
                          <a:ext uri="{FF2B5EF4-FFF2-40B4-BE49-F238E27FC236}">
                            <a16:creationId xmlns:a16="http://schemas.microsoft.com/office/drawing/2014/main" id="{5BE8EAEB-CC6D-439E-B11F-8A864562C4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047" y="4539515"/>
                        <a:ext cx="12477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>
            <a:extLst>
              <a:ext uri="{FF2B5EF4-FFF2-40B4-BE49-F238E27FC236}">
                <a16:creationId xmlns:a16="http://schemas.microsoft.com/office/drawing/2014/main" id="{19BDC59B-BF1E-416A-903F-A3A0BD125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254492"/>
              </p:ext>
            </p:extLst>
          </p:nvPr>
        </p:nvGraphicFramePr>
        <p:xfrm>
          <a:off x="2312727" y="3338796"/>
          <a:ext cx="20621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65160" imgH="203040" progId="Equation.DSMT4">
                  <p:embed/>
                </p:oleObj>
              </mc:Choice>
              <mc:Fallback>
                <p:oleObj name="Equation" r:id="rId22" imgW="965160" imgH="203040" progId="Equation.DSMT4">
                  <p:embed/>
                  <p:pic>
                    <p:nvPicPr>
                      <p:cNvPr id="45" name="Object 2">
                        <a:extLst>
                          <a:ext uri="{FF2B5EF4-FFF2-40B4-BE49-F238E27FC236}">
                            <a16:creationId xmlns:a16="http://schemas.microsoft.com/office/drawing/2014/main" id="{19BDC59B-BF1E-416A-903F-A3A0BD125D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727" y="3338796"/>
                        <a:ext cx="20621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>
            <a:extLst>
              <a:ext uri="{FF2B5EF4-FFF2-40B4-BE49-F238E27FC236}">
                <a16:creationId xmlns:a16="http://schemas.microsoft.com/office/drawing/2014/main" id="{0773927B-643F-44E2-A6CC-CB29921B7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2528"/>
              </p:ext>
            </p:extLst>
          </p:nvPr>
        </p:nvGraphicFramePr>
        <p:xfrm>
          <a:off x="3046864" y="5056873"/>
          <a:ext cx="14112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60240" imgH="177480" progId="Equation.DSMT4">
                  <p:embed/>
                </p:oleObj>
              </mc:Choice>
              <mc:Fallback>
                <p:oleObj name="Equation" r:id="rId24" imgW="660240" imgH="177480" progId="Equation.DSMT4">
                  <p:embed/>
                  <p:pic>
                    <p:nvPicPr>
                      <p:cNvPr id="46" name="Object 2">
                        <a:extLst>
                          <a:ext uri="{FF2B5EF4-FFF2-40B4-BE49-F238E27FC236}">
                            <a16:creationId xmlns:a16="http://schemas.microsoft.com/office/drawing/2014/main" id="{0773927B-643F-44E2-A6CC-CB29921B78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864" y="5056873"/>
                        <a:ext cx="141128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>
            <a:extLst>
              <a:ext uri="{FF2B5EF4-FFF2-40B4-BE49-F238E27FC236}">
                <a16:creationId xmlns:a16="http://schemas.microsoft.com/office/drawing/2014/main" id="{DEE3E9EA-0601-4018-A143-DEADCB5A14DC}"/>
              </a:ext>
            </a:extLst>
          </p:cNvPr>
          <p:cNvGrpSpPr/>
          <p:nvPr/>
        </p:nvGrpSpPr>
        <p:grpSpPr>
          <a:xfrm>
            <a:off x="6135643" y="1358585"/>
            <a:ext cx="1242086" cy="1320211"/>
            <a:chOff x="4894447" y="4496864"/>
            <a:chExt cx="1442529" cy="1509565"/>
          </a:xfrm>
        </p:grpSpPr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10FFD4A3-4908-41F2-8B6C-EE977E109C46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4894447" y="4496864"/>
              <a:ext cx="721266" cy="1509564"/>
            </a:xfrm>
            <a:prstGeom prst="rect">
              <a:avLst/>
            </a:prstGeom>
          </p:spPr>
        </p:pic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9877721D-645B-4A6E-AAF2-B241F34F8753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 flipH="1">
              <a:off x="5615710" y="4496865"/>
              <a:ext cx="721266" cy="1509564"/>
            </a:xfrm>
            <a:prstGeom prst="rect">
              <a:avLst/>
            </a:prstGeom>
          </p:spPr>
        </p:pic>
      </p:grp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80AC360-7B81-4D3F-9668-E0EE5ADAF357}"/>
              </a:ext>
            </a:extLst>
          </p:cNvPr>
          <p:cNvCxnSpPr/>
          <p:nvPr/>
        </p:nvCxnSpPr>
        <p:spPr>
          <a:xfrm>
            <a:off x="6068472" y="1275722"/>
            <a:ext cx="131008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846C1D8-AB7E-4D9E-9031-E7ED7A0438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674850"/>
              </p:ext>
            </p:extLst>
          </p:nvPr>
        </p:nvGraphicFramePr>
        <p:xfrm>
          <a:off x="6455483" y="985557"/>
          <a:ext cx="536063" cy="326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91960" imgH="177480" progId="Equation.DSMT4">
                  <p:embed/>
                </p:oleObj>
              </mc:Choice>
              <mc:Fallback>
                <p:oleObj name="Equation" r:id="rId27" imgW="29196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846C1D8-AB7E-4D9E-9031-E7ED7A0438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455483" y="985557"/>
                        <a:ext cx="536063" cy="326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CC15A2C5-75FE-462C-9A8B-B11F7AE45936}"/>
              </a:ext>
            </a:extLst>
          </p:cNvPr>
          <p:cNvCxnSpPr>
            <a:cxnSpLocks/>
          </p:cNvCxnSpPr>
          <p:nvPr/>
        </p:nvCxnSpPr>
        <p:spPr>
          <a:xfrm>
            <a:off x="5907717" y="4389655"/>
            <a:ext cx="308765" cy="56411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5DBED442-743C-40DF-BD38-1BAB01185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698065"/>
              </p:ext>
            </p:extLst>
          </p:nvPr>
        </p:nvGraphicFramePr>
        <p:xfrm>
          <a:off x="6012889" y="4471147"/>
          <a:ext cx="272304" cy="272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77480" imgH="177480" progId="Equation.DSMT4">
                  <p:embed/>
                </p:oleObj>
              </mc:Choice>
              <mc:Fallback>
                <p:oleObj name="Equation" r:id="rId29" imgW="177480" imgH="1774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5DBED442-743C-40DF-BD38-1BAB011854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12889" y="4471147"/>
                        <a:ext cx="272304" cy="272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4685CBCC-F2E1-471B-B7F5-6C4DE58B62CE}"/>
              </a:ext>
            </a:extLst>
          </p:cNvPr>
          <p:cNvGrpSpPr/>
          <p:nvPr/>
        </p:nvGrpSpPr>
        <p:grpSpPr>
          <a:xfrm>
            <a:off x="5689193" y="3524732"/>
            <a:ext cx="1600200" cy="1486561"/>
            <a:chOff x="5095428" y="2981602"/>
            <a:chExt cx="1360644" cy="1233268"/>
          </a:xfrm>
        </p:grpSpPr>
        <p:sp>
          <p:nvSpPr>
            <p:cNvPr id="52" name="Hexagon 51">
              <a:extLst>
                <a:ext uri="{FF2B5EF4-FFF2-40B4-BE49-F238E27FC236}">
                  <a16:creationId xmlns:a16="http://schemas.microsoft.com/office/drawing/2014/main" id="{73F080B9-3761-46D2-BA75-30D4DAEC19AF}"/>
                </a:ext>
              </a:extLst>
            </p:cNvPr>
            <p:cNvSpPr/>
            <p:nvPr/>
          </p:nvSpPr>
          <p:spPr>
            <a:xfrm>
              <a:off x="5233594" y="3251602"/>
              <a:ext cx="1080000" cy="936000"/>
            </a:xfrm>
            <a:prstGeom prst="hexagon">
              <a:avLst>
                <a:gd name="adj" fmla="val 27367"/>
                <a:gd name="vf" fmla="val 115470"/>
              </a:avLst>
            </a:prstGeom>
            <a:solidFill>
              <a:srgbClr val="00B0F0">
                <a:alpha val="18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/>
                <a:t>`</a:t>
              </a:r>
            </a:p>
          </p:txBody>
        </p:sp>
        <p:sp>
          <p:nvSpPr>
            <p:cNvPr id="55" name="Partial Circle 54">
              <a:extLst>
                <a:ext uri="{FF2B5EF4-FFF2-40B4-BE49-F238E27FC236}">
                  <a16:creationId xmlns:a16="http://schemas.microsoft.com/office/drawing/2014/main" id="{3CB3DB97-F536-41BA-9344-2E95CB1785C0}"/>
                </a:ext>
              </a:extLst>
            </p:cNvPr>
            <p:cNvSpPr/>
            <p:nvPr/>
          </p:nvSpPr>
          <p:spPr>
            <a:xfrm rot="5400000" flipH="1">
              <a:off x="5502909" y="2970669"/>
              <a:ext cx="540000" cy="561865"/>
            </a:xfrm>
            <a:prstGeom prst="pie">
              <a:avLst>
                <a:gd name="adj1" fmla="val 16224898"/>
                <a:gd name="adj2" fmla="val 5381040"/>
              </a:avLst>
            </a:prstGeom>
            <a:solidFill>
              <a:srgbClr val="00B0F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>
                <a:solidFill>
                  <a:schemeClr val="tx1"/>
                </a:solidFill>
              </a:endParaRPr>
            </a:p>
          </p:txBody>
        </p:sp>
        <p:sp>
          <p:nvSpPr>
            <p:cNvPr id="60" name="Partial Circle 59">
              <a:extLst>
                <a:ext uri="{FF2B5EF4-FFF2-40B4-BE49-F238E27FC236}">
                  <a16:creationId xmlns:a16="http://schemas.microsoft.com/office/drawing/2014/main" id="{564078CB-F822-49D1-9FBF-9EE391393C58}"/>
                </a:ext>
              </a:extLst>
            </p:cNvPr>
            <p:cNvSpPr/>
            <p:nvPr/>
          </p:nvSpPr>
          <p:spPr>
            <a:xfrm rot="12559441" flipH="1">
              <a:off x="5916243" y="3692860"/>
              <a:ext cx="539829" cy="522010"/>
            </a:xfrm>
            <a:prstGeom prst="pie">
              <a:avLst>
                <a:gd name="adj1" fmla="val 16224898"/>
                <a:gd name="adj2" fmla="val 5381040"/>
              </a:avLst>
            </a:prstGeom>
            <a:solidFill>
              <a:srgbClr val="00B0F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>
                <a:solidFill>
                  <a:schemeClr val="tx1"/>
                </a:solidFill>
              </a:endParaRPr>
            </a:p>
          </p:txBody>
        </p:sp>
        <p:sp>
          <p:nvSpPr>
            <p:cNvPr id="62" name="Partial Circle 61">
              <a:extLst>
                <a:ext uri="{FF2B5EF4-FFF2-40B4-BE49-F238E27FC236}">
                  <a16:creationId xmlns:a16="http://schemas.microsoft.com/office/drawing/2014/main" id="{ACF10B58-485F-4C26-93C8-455C9FCB0246}"/>
                </a:ext>
              </a:extLst>
            </p:cNvPr>
            <p:cNvSpPr/>
            <p:nvPr/>
          </p:nvSpPr>
          <p:spPr>
            <a:xfrm rot="19889133" flipH="1">
              <a:off x="5095428" y="3690291"/>
              <a:ext cx="539829" cy="522010"/>
            </a:xfrm>
            <a:prstGeom prst="pie">
              <a:avLst>
                <a:gd name="adj1" fmla="val 16224898"/>
                <a:gd name="adj2" fmla="val 5381040"/>
              </a:avLst>
            </a:prstGeom>
            <a:solidFill>
              <a:srgbClr val="00B0F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>
                <a:solidFill>
                  <a:schemeClr val="tx1"/>
                </a:solidFill>
              </a:endParaRPr>
            </a:p>
          </p:txBody>
        </p:sp>
      </p:grp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3368C254-686D-4DAD-B2FB-64571EAC3C85}"/>
              </a:ext>
            </a:extLst>
          </p:cNvPr>
          <p:cNvSpPr/>
          <p:nvPr/>
        </p:nvSpPr>
        <p:spPr>
          <a:xfrm>
            <a:off x="422787" y="4050890"/>
            <a:ext cx="2266336" cy="1047136"/>
          </a:xfrm>
          <a:custGeom>
            <a:avLst/>
            <a:gdLst>
              <a:gd name="connsiteX0" fmla="*/ 0 w 2281084"/>
              <a:gd name="connsiteY0" fmla="*/ 1042220 h 1052052"/>
              <a:gd name="connsiteX1" fmla="*/ 2281084 w 2281084"/>
              <a:gd name="connsiteY1" fmla="*/ 1052052 h 1052052"/>
              <a:gd name="connsiteX2" fmla="*/ 1179871 w 2281084"/>
              <a:gd name="connsiteY2" fmla="*/ 14749 h 1052052"/>
              <a:gd name="connsiteX3" fmla="*/ 585019 w 2281084"/>
              <a:gd name="connsiteY3" fmla="*/ 0 h 1052052"/>
              <a:gd name="connsiteX4" fmla="*/ 565355 w 2281084"/>
              <a:gd name="connsiteY4" fmla="*/ 54078 h 1052052"/>
              <a:gd name="connsiteX5" fmla="*/ 211393 w 2281084"/>
              <a:gd name="connsiteY5" fmla="*/ 614516 h 1052052"/>
              <a:gd name="connsiteX6" fmla="*/ 186813 w 2281084"/>
              <a:gd name="connsiteY6" fmla="*/ 683342 h 1052052"/>
              <a:gd name="connsiteX7" fmla="*/ 181896 w 2281084"/>
              <a:gd name="connsiteY7" fmla="*/ 722671 h 1052052"/>
              <a:gd name="connsiteX8" fmla="*/ 147484 w 2281084"/>
              <a:gd name="connsiteY8" fmla="*/ 786581 h 1052052"/>
              <a:gd name="connsiteX9" fmla="*/ 122903 w 2281084"/>
              <a:gd name="connsiteY9" fmla="*/ 875071 h 1052052"/>
              <a:gd name="connsiteX10" fmla="*/ 117987 w 2281084"/>
              <a:gd name="connsiteY10" fmla="*/ 914400 h 1052052"/>
              <a:gd name="connsiteX11" fmla="*/ 93406 w 2281084"/>
              <a:gd name="connsiteY11" fmla="*/ 978310 h 1052052"/>
              <a:gd name="connsiteX12" fmla="*/ 63909 w 2281084"/>
              <a:gd name="connsiteY12" fmla="*/ 1007807 h 1052052"/>
              <a:gd name="connsiteX13" fmla="*/ 34413 w 2281084"/>
              <a:gd name="connsiteY13" fmla="*/ 1027471 h 1052052"/>
              <a:gd name="connsiteX14" fmla="*/ 29496 w 2281084"/>
              <a:gd name="connsiteY14" fmla="*/ 1042220 h 1052052"/>
              <a:gd name="connsiteX15" fmla="*/ 0 w 2281084"/>
              <a:gd name="connsiteY15" fmla="*/ 1042220 h 10520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281084" h="1052052">
                <a:moveTo>
                  <a:pt x="0" y="1042220"/>
                </a:moveTo>
                <a:lnTo>
                  <a:pt x="2281084" y="1052052"/>
                </a:lnTo>
                <a:lnTo>
                  <a:pt x="1179871" y="14749"/>
                </a:lnTo>
                <a:lnTo>
                  <a:pt x="585019" y="0"/>
                </a:lnTo>
                <a:cubicBezTo>
                  <a:pt x="578464" y="18026"/>
                  <a:pt x="575320" y="37689"/>
                  <a:pt x="565355" y="54078"/>
                </a:cubicBezTo>
                <a:cubicBezTo>
                  <a:pt x="450567" y="242874"/>
                  <a:pt x="293450" y="409366"/>
                  <a:pt x="211393" y="614516"/>
                </a:cubicBezTo>
                <a:cubicBezTo>
                  <a:pt x="202947" y="635632"/>
                  <a:pt x="190755" y="659693"/>
                  <a:pt x="186813" y="683342"/>
                </a:cubicBezTo>
                <a:cubicBezTo>
                  <a:pt x="184641" y="696374"/>
                  <a:pt x="184867" y="709798"/>
                  <a:pt x="181896" y="722671"/>
                </a:cubicBezTo>
                <a:cubicBezTo>
                  <a:pt x="176767" y="744894"/>
                  <a:pt x="158444" y="769045"/>
                  <a:pt x="147484" y="786581"/>
                </a:cubicBezTo>
                <a:cubicBezTo>
                  <a:pt x="139290" y="816078"/>
                  <a:pt x="126700" y="844694"/>
                  <a:pt x="122903" y="875071"/>
                </a:cubicBezTo>
                <a:cubicBezTo>
                  <a:pt x="121264" y="888181"/>
                  <a:pt x="120159" y="901368"/>
                  <a:pt x="117987" y="914400"/>
                </a:cubicBezTo>
                <a:cubicBezTo>
                  <a:pt x="114645" y="934455"/>
                  <a:pt x="102707" y="964359"/>
                  <a:pt x="93406" y="978310"/>
                </a:cubicBezTo>
                <a:cubicBezTo>
                  <a:pt x="85693" y="989880"/>
                  <a:pt x="73741" y="997975"/>
                  <a:pt x="63909" y="1007807"/>
                </a:cubicBezTo>
                <a:cubicBezTo>
                  <a:pt x="45497" y="1026219"/>
                  <a:pt x="55757" y="1020356"/>
                  <a:pt x="34413" y="1027471"/>
                </a:cubicBezTo>
                <a:cubicBezTo>
                  <a:pt x="32774" y="1032387"/>
                  <a:pt x="33160" y="1038556"/>
                  <a:pt x="29496" y="1042220"/>
                </a:cubicBezTo>
                <a:cubicBezTo>
                  <a:pt x="25832" y="1045884"/>
                  <a:pt x="14748" y="1047136"/>
                  <a:pt x="0" y="1042220"/>
                </a:cubicBezTo>
                <a:close/>
              </a:path>
            </a:pathLst>
          </a:custGeom>
          <a:solidFill>
            <a:srgbClr val="00B0F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93502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18513" cy="6794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find the area &amp; Perimeter of the solid</a:t>
            </a:r>
          </a:p>
        </p:txBody>
      </p:sp>
      <p:sp>
        <p:nvSpPr>
          <p:cNvPr id="5" name="Rectangle 4"/>
          <p:cNvSpPr/>
          <p:nvPr/>
        </p:nvSpPr>
        <p:spPr>
          <a:xfrm>
            <a:off x="1079500" y="1617663"/>
            <a:ext cx="1981200" cy="1981200"/>
          </a:xfrm>
          <a:prstGeom prst="rect">
            <a:avLst/>
          </a:prstGeom>
          <a:solidFill>
            <a:srgbClr val="FFC000">
              <a:alpha val="80000"/>
            </a:srgbClr>
          </a:solidFill>
          <a:ln w="412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" name="Pie 5"/>
          <p:cNvSpPr/>
          <p:nvPr/>
        </p:nvSpPr>
        <p:spPr>
          <a:xfrm>
            <a:off x="2070100" y="1627188"/>
            <a:ext cx="1981200" cy="1979612"/>
          </a:xfrm>
          <a:prstGeom prst="pie">
            <a:avLst>
              <a:gd name="adj1" fmla="val 16231305"/>
              <a:gd name="adj2" fmla="val 5399997"/>
            </a:avLst>
          </a:prstGeom>
          <a:solidFill>
            <a:srgbClr val="FFC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7" name="Pie 6"/>
          <p:cNvSpPr/>
          <p:nvPr/>
        </p:nvSpPr>
        <p:spPr>
          <a:xfrm>
            <a:off x="2074863" y="1617663"/>
            <a:ext cx="1981200" cy="1981200"/>
          </a:xfrm>
          <a:prstGeom prst="pie">
            <a:avLst>
              <a:gd name="adj1" fmla="val 16231305"/>
              <a:gd name="adj2" fmla="val 5399997"/>
            </a:avLst>
          </a:prstGeom>
          <a:noFill/>
          <a:ln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8" name="Arc 7"/>
          <p:cNvSpPr/>
          <p:nvPr/>
        </p:nvSpPr>
        <p:spPr>
          <a:xfrm>
            <a:off x="2084388" y="1627188"/>
            <a:ext cx="1979612" cy="1979612"/>
          </a:xfrm>
          <a:prstGeom prst="arc">
            <a:avLst>
              <a:gd name="adj1" fmla="val 16200000"/>
              <a:gd name="adj2" fmla="val 5326643"/>
            </a:avLst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0" name="Straight Connector 9"/>
          <p:cNvCxnSpPr/>
          <p:nvPr/>
        </p:nvCxnSpPr>
        <p:spPr>
          <a:xfrm rot="10800000" flipV="1">
            <a:off x="1085850" y="1627188"/>
            <a:ext cx="1979613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1090613" y="3608388"/>
            <a:ext cx="1979612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V="1">
            <a:off x="85725" y="2617788"/>
            <a:ext cx="19812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07" name="Group 12"/>
          <p:cNvGrpSpPr>
            <a:grpSpLocks/>
          </p:cNvGrpSpPr>
          <p:nvPr/>
        </p:nvGrpSpPr>
        <p:grpSpPr bwMode="auto">
          <a:xfrm rot="-5400000">
            <a:off x="1989932" y="1581944"/>
            <a:ext cx="211137" cy="73025"/>
            <a:chOff x="2158257" y="3619501"/>
            <a:chExt cx="210670" cy="73307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2167761" y="3619502"/>
              <a:ext cx="201166" cy="159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158257" y="3691214"/>
              <a:ext cx="201166" cy="1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08" name="Group 15"/>
          <p:cNvGrpSpPr>
            <a:grpSpLocks/>
          </p:cNvGrpSpPr>
          <p:nvPr/>
        </p:nvGrpSpPr>
        <p:grpSpPr bwMode="auto">
          <a:xfrm rot="10800000">
            <a:off x="954088" y="2622550"/>
            <a:ext cx="206375" cy="73025"/>
            <a:chOff x="2153774" y="3619501"/>
            <a:chExt cx="206189" cy="73307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156946" y="3622688"/>
              <a:ext cx="201431" cy="159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161705" y="3694401"/>
              <a:ext cx="201430" cy="1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165100" y="2443163"/>
          <a:ext cx="7588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320" imgH="177480" progId="Equation.DSMT4">
                  <p:embed/>
                </p:oleObj>
              </mc:Choice>
              <mc:Fallback>
                <p:oleObj name="Equation" r:id="rId3" imgW="355320" imgH="177480" progId="Equation.DSMT4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2443163"/>
                        <a:ext cx="7588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531C8AE6-CA24-D865-FA6F-54FB09FF8C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3207" y="4176623"/>
            <a:ext cx="2600793" cy="2385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624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/>
          <p:cNvSpPr txBox="1">
            <a:spLocks noChangeArrowheads="1"/>
          </p:cNvSpPr>
          <p:nvPr/>
        </p:nvSpPr>
        <p:spPr bwMode="auto">
          <a:xfrm>
            <a:off x="261912" y="261918"/>
            <a:ext cx="8443938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2400" dirty="0"/>
              <a:t>Ex: Given that the radius of a circle is 5cm, find the Area and Perimeter of half the circle.  </a:t>
            </a:r>
          </a:p>
        </p:txBody>
      </p:sp>
      <p:sp>
        <p:nvSpPr>
          <p:cNvPr id="5" name="Pie 4"/>
          <p:cNvSpPr/>
          <p:nvPr/>
        </p:nvSpPr>
        <p:spPr>
          <a:xfrm>
            <a:off x="925487" y="1581130"/>
            <a:ext cx="1979612" cy="1979613"/>
          </a:xfrm>
          <a:prstGeom prst="pie">
            <a:avLst>
              <a:gd name="adj1" fmla="val 5377720"/>
              <a:gd name="adj2" fmla="val 16175423"/>
            </a:avLst>
          </a:prstGeom>
          <a:solidFill>
            <a:srgbClr val="FFC000">
              <a:alpha val="35000"/>
            </a:srgb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1893862" y="2536805"/>
            <a:ext cx="68262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7" name="Straight Arrow Connector 6"/>
          <p:cNvCxnSpPr/>
          <p:nvPr/>
        </p:nvCxnSpPr>
        <p:spPr>
          <a:xfrm rot="16200000" flipV="1">
            <a:off x="1518418" y="2078812"/>
            <a:ext cx="1023937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043087" y="1962130"/>
          <a:ext cx="4635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177480" progId="Equation.DSMT4">
                  <p:embed/>
                </p:oleObj>
              </mc:Choice>
              <mc:Fallback>
                <p:oleObj name="Equation" r:id="rId3" imgW="317160" imgH="17748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087" y="1962130"/>
                        <a:ext cx="46355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3"/>
          <p:cNvSpPr txBox="1">
            <a:spLocks noChangeArrowheads="1"/>
          </p:cNvSpPr>
          <p:nvPr/>
        </p:nvSpPr>
        <p:spPr bwMode="auto">
          <a:xfrm>
            <a:off x="2986062" y="1498580"/>
            <a:ext cx="806450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300">
                <a:solidFill>
                  <a:srgbClr val="FF0000"/>
                </a:solidFill>
              </a:rPr>
              <a:t>Area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028924" y="1920855"/>
          <a:ext cx="18938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304560" progId="Equation.DSMT4">
                  <p:embed/>
                </p:oleObj>
              </mc:Choice>
              <mc:Fallback>
                <p:oleObj name="Equation" r:id="rId5" imgW="1041120" imgH="30456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24" y="1920855"/>
                        <a:ext cx="18938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3319437" y="2379643"/>
          <a:ext cx="16621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91960" progId="Equation.DSMT4">
                  <p:embed/>
                </p:oleObj>
              </mc:Choice>
              <mc:Fallback>
                <p:oleObj name="Equation" r:id="rId7" imgW="914400" imgH="29196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37" y="2379643"/>
                        <a:ext cx="166211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3333724" y="2971780"/>
          <a:ext cx="12461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177480" progId="Equation.DSMT4">
                  <p:embed/>
                </p:oleObj>
              </mc:Choice>
              <mc:Fallback>
                <p:oleObj name="Equation" r:id="rId9" imgW="685800" imgH="17748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24" y="2971780"/>
                        <a:ext cx="12461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3348012" y="3370243"/>
          <a:ext cx="14303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320" imgH="215640" progId="Equation.DSMT4">
                  <p:embed/>
                </p:oleObj>
              </mc:Choice>
              <mc:Fallback>
                <p:oleObj name="Equation" r:id="rId11" imgW="787320" imgH="21564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12" y="3370243"/>
                        <a:ext cx="14303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8"/>
          <p:cNvSpPr txBox="1">
            <a:spLocks noChangeArrowheads="1"/>
          </p:cNvSpPr>
          <p:nvPr/>
        </p:nvSpPr>
        <p:spPr bwMode="auto">
          <a:xfrm>
            <a:off x="5718149" y="1487468"/>
            <a:ext cx="1460500" cy="44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300">
                <a:solidFill>
                  <a:srgbClr val="FF0000"/>
                </a:solidFill>
              </a:rPr>
              <a:t>Perimeter</a:t>
            </a: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5773712" y="1900218"/>
          <a:ext cx="113188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80" imgH="431640" progId="Equation.DSMT4">
                  <p:embed/>
                </p:oleObj>
              </mc:Choice>
              <mc:Fallback>
                <p:oleObj name="Equation" r:id="rId13" imgW="622080" imgH="431640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12" y="1900218"/>
                        <a:ext cx="113188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6072162" y="2757468"/>
          <a:ext cx="17303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52200" imgH="253800" progId="Equation.DSMT4">
                  <p:embed/>
                </p:oleObj>
              </mc:Choice>
              <mc:Fallback>
                <p:oleObj name="Equation" r:id="rId15" imgW="952200" imgH="253800" progId="Equation.DSMT4">
                  <p:embed/>
                  <p:pic>
                    <p:nvPicPr>
                      <p:cNvPr id="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62" y="2757468"/>
                        <a:ext cx="17303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6086449" y="3287693"/>
          <a:ext cx="12017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60240" imgH="177480" progId="Equation.DSMT4">
                  <p:embed/>
                </p:oleObj>
              </mc:Choice>
              <mc:Fallback>
                <p:oleObj name="Equation" r:id="rId17" imgW="660240" imgH="177480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49" y="3287693"/>
                        <a:ext cx="12017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6111849" y="3762355"/>
          <a:ext cx="12001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60240" imgH="177480" progId="Equation.DSMT4">
                  <p:embed/>
                </p:oleObj>
              </mc:Choice>
              <mc:Fallback>
                <p:oleObj name="Equation" r:id="rId19" imgW="660240" imgH="177480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49" y="3762355"/>
                        <a:ext cx="12001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rc 18"/>
          <p:cNvSpPr/>
          <p:nvPr/>
        </p:nvSpPr>
        <p:spPr>
          <a:xfrm>
            <a:off x="925487" y="1593830"/>
            <a:ext cx="1979612" cy="1981200"/>
          </a:xfrm>
          <a:prstGeom prst="arc">
            <a:avLst>
              <a:gd name="adj1" fmla="val 5465964"/>
              <a:gd name="adj2" fmla="val 161702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0" name="Straight Connector 19"/>
          <p:cNvCxnSpPr/>
          <p:nvPr/>
        </p:nvCxnSpPr>
        <p:spPr>
          <a:xfrm rot="10800000" flipH="1">
            <a:off x="1927199" y="1593830"/>
            <a:ext cx="0" cy="99060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0800000" flipH="1">
            <a:off x="1920849" y="2597130"/>
            <a:ext cx="0" cy="989013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363512" y="2201843"/>
          <a:ext cx="5016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720" imgH="431640" progId="Equation.DSMT4">
                  <p:embed/>
                </p:oleObj>
              </mc:Choice>
              <mc:Fallback>
                <p:oleObj name="Equation" r:id="rId21" imgW="342720" imgH="43164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12" y="2201843"/>
                        <a:ext cx="5016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1646212" y="2092305"/>
          <a:ext cx="23018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26720" progId="Equation.DSMT4">
                  <p:embed/>
                </p:oleObj>
              </mc:Choice>
              <mc:Fallback>
                <p:oleObj name="Equation" r:id="rId23" imgW="126720" imgH="12672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12" y="2092305"/>
                        <a:ext cx="230187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1657324" y="2908280"/>
          <a:ext cx="2301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0" imgH="126720" progId="Equation.DSMT4">
                  <p:embed/>
                </p:oleObj>
              </mc:Choice>
              <mc:Fallback>
                <p:oleObj name="Equation" r:id="rId25" imgW="126720" imgH="126720" progId="Equation.DSMT4">
                  <p:embed/>
                  <p:pic>
                    <p:nvPicPr>
                      <p:cNvPr id="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24" y="2908280"/>
                        <a:ext cx="230188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8"/>
          <p:cNvGraphicFramePr>
            <a:graphicFrameLocks noChangeAspect="1"/>
          </p:cNvGraphicFramePr>
          <p:nvPr/>
        </p:nvGraphicFramePr>
        <p:xfrm>
          <a:off x="6977037" y="2089130"/>
          <a:ext cx="7048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0120" imgH="164880" progId="Equation.DSMT4">
                  <p:embed/>
                </p:oleObj>
              </mc:Choice>
              <mc:Fallback>
                <p:oleObj name="Equation" r:id="rId26" imgW="330120" imgH="164880" progId="Equation.DSMT4">
                  <p:embed/>
                  <p:pic>
                    <p:nvPicPr>
                      <p:cNvPr id="2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037" y="2089130"/>
                        <a:ext cx="7048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853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9" grpId="0"/>
      <p:bldP spid="14" grpId="0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38BC32E4-4AC4-49BA-A6B4-B810A1151E2B}"/>
              </a:ext>
            </a:extLst>
          </p:cNvPr>
          <p:cNvGrpSpPr/>
          <p:nvPr/>
        </p:nvGrpSpPr>
        <p:grpSpPr>
          <a:xfrm>
            <a:off x="598157" y="1790666"/>
            <a:ext cx="1242086" cy="1320211"/>
            <a:chOff x="4894447" y="4496864"/>
            <a:chExt cx="1442529" cy="150956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81870C01-16E5-4CC6-96B2-BA584F01DF1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94447" y="4496864"/>
              <a:ext cx="721266" cy="1509564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E2DEFBA4-0EED-4D44-B6E1-F9DC364535E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5615710" y="4496865"/>
              <a:ext cx="721266" cy="1509564"/>
            </a:xfrm>
            <a:prstGeom prst="rect">
              <a:avLst/>
            </a:prstGeom>
          </p:spPr>
        </p:pic>
      </p:grp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C5F5A40-7C14-478C-BD06-B0DA95ECD888}"/>
              </a:ext>
            </a:extLst>
          </p:cNvPr>
          <p:cNvCxnSpPr/>
          <p:nvPr/>
        </p:nvCxnSpPr>
        <p:spPr>
          <a:xfrm>
            <a:off x="530986" y="1707803"/>
            <a:ext cx="131008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0031FDD-6607-4194-9620-6F90EB883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834200"/>
              </p:ext>
            </p:extLst>
          </p:nvPr>
        </p:nvGraphicFramePr>
        <p:xfrm>
          <a:off x="917997" y="1417638"/>
          <a:ext cx="536063" cy="326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1960" imgH="177480" progId="Equation.DSMT4">
                  <p:embed/>
                </p:oleObj>
              </mc:Choice>
              <mc:Fallback>
                <p:oleObj name="Equation" r:id="rId3" imgW="29196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0031FDD-6607-4194-9620-6F90EB883F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7997" y="1417638"/>
                        <a:ext cx="536063" cy="326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FBCBA435-A785-712C-5D31-03BE1EAF52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15130" y="4655554"/>
            <a:ext cx="2328870" cy="2202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3671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488" y="274637"/>
            <a:ext cx="8674950" cy="1160757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500" dirty="0"/>
              <a:t>Ex: Given that </a:t>
            </a:r>
            <a:r>
              <a:rPr lang="en-CA" sz="2500" i="1" dirty="0"/>
              <a:t>AC = 12cm</a:t>
            </a:r>
            <a:r>
              <a:rPr lang="en-CA" sz="2500" dirty="0"/>
              <a:t>, </a:t>
            </a:r>
            <a:r>
              <a:rPr lang="en-CA" sz="2500" i="1" dirty="0"/>
              <a:t>AD = 20cm</a:t>
            </a:r>
            <a:r>
              <a:rPr lang="en-CA" sz="2500" dirty="0"/>
              <a:t>, AECB is a parallelogram, and the area of </a:t>
            </a:r>
            <a:r>
              <a:rPr lang="el-GR" sz="2500" dirty="0">
                <a:latin typeface="Century Schoolbook"/>
              </a:rPr>
              <a:t>Δ</a:t>
            </a:r>
            <a:r>
              <a:rPr lang="en-CA" sz="2500" dirty="0"/>
              <a:t>ACE = 36cm</a:t>
            </a:r>
            <a:r>
              <a:rPr lang="en-CA" sz="2500" baseline="30000" dirty="0"/>
              <a:t>2</a:t>
            </a:r>
            <a:r>
              <a:rPr lang="en-CA" sz="2500" dirty="0"/>
              <a:t>, find the area of the trapezoid </a:t>
            </a:r>
          </a:p>
        </p:txBody>
      </p:sp>
      <p:sp>
        <p:nvSpPr>
          <p:cNvPr id="6" name="Right Triangle 5"/>
          <p:cNvSpPr/>
          <p:nvPr/>
        </p:nvSpPr>
        <p:spPr>
          <a:xfrm flipH="1">
            <a:off x="398314" y="1999259"/>
            <a:ext cx="603250" cy="1071562"/>
          </a:xfrm>
          <a:prstGeom prst="rt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" name="Right Triangle 6"/>
          <p:cNvSpPr/>
          <p:nvPr/>
        </p:nvSpPr>
        <p:spPr>
          <a:xfrm rot="10800000" flipH="1">
            <a:off x="999975" y="2022590"/>
            <a:ext cx="594907" cy="1071562"/>
          </a:xfrm>
          <a:prstGeom prst="rt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" name="Isosceles Triangle 7"/>
          <p:cNvSpPr/>
          <p:nvPr/>
        </p:nvSpPr>
        <p:spPr>
          <a:xfrm>
            <a:off x="1020725" y="1999260"/>
            <a:ext cx="1658678" cy="1071562"/>
          </a:xfrm>
          <a:prstGeom prst="triangle">
            <a:avLst>
              <a:gd name="adj" fmla="val 35686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56488"/>
              </p:ext>
            </p:extLst>
          </p:nvPr>
        </p:nvGraphicFramePr>
        <p:xfrm>
          <a:off x="858689" y="1642071"/>
          <a:ext cx="3254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89" y="1642071"/>
                        <a:ext cx="3254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833276"/>
              </p:ext>
            </p:extLst>
          </p:nvPr>
        </p:nvGraphicFramePr>
        <p:xfrm>
          <a:off x="188506" y="3033054"/>
          <a:ext cx="3254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30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06" y="3033054"/>
                        <a:ext cx="3254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788593"/>
              </p:ext>
            </p:extLst>
          </p:nvPr>
        </p:nvGraphicFramePr>
        <p:xfrm>
          <a:off x="858689" y="3036856"/>
          <a:ext cx="3254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30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89" y="3036856"/>
                        <a:ext cx="32543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373264"/>
              </p:ext>
            </p:extLst>
          </p:nvPr>
        </p:nvGraphicFramePr>
        <p:xfrm>
          <a:off x="2620519" y="3032093"/>
          <a:ext cx="3524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30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519" y="3032093"/>
                        <a:ext cx="3524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555067"/>
              </p:ext>
            </p:extLst>
          </p:nvPr>
        </p:nvGraphicFramePr>
        <p:xfrm>
          <a:off x="1592224" y="1663336"/>
          <a:ext cx="3254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30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24" y="1663336"/>
                        <a:ext cx="3254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487048" y="2535040"/>
            <a:ext cx="1049338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>
            <a:off x="398314" y="3072409"/>
            <a:ext cx="2286000" cy="0"/>
          </a:xfrm>
          <a:prstGeom prst="line">
            <a:avLst/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1616145" y="2030824"/>
            <a:ext cx="1095156" cy="1041586"/>
          </a:xfrm>
          <a:prstGeom prst="line">
            <a:avLst/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 flipV="1">
            <a:off x="999977" y="1999259"/>
            <a:ext cx="594905" cy="10300"/>
          </a:xfrm>
          <a:prstGeom prst="line">
            <a:avLst/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190980" y="2230406"/>
            <a:ext cx="1049338" cy="592137"/>
          </a:xfrm>
          <a:prstGeom prst="line">
            <a:avLst/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768683" y="2255216"/>
            <a:ext cx="1049338" cy="592137"/>
          </a:xfrm>
          <a:prstGeom prst="line">
            <a:avLst/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B005FC7E-8544-391D-23F5-2873B9F365C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48728" y="4402209"/>
            <a:ext cx="4036220" cy="2610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98716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006F363-4CF3-4BA6-9CBC-A8F1E0C1FF7F}"/>
              </a:ext>
            </a:extLst>
          </p:cNvPr>
          <p:cNvCxnSpPr>
            <a:cxnSpLocks/>
          </p:cNvCxnSpPr>
          <p:nvPr/>
        </p:nvCxnSpPr>
        <p:spPr>
          <a:xfrm>
            <a:off x="599117" y="1646455"/>
            <a:ext cx="308765" cy="56411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BA5F363-6EEB-4C91-B57B-FF646563E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946175"/>
              </p:ext>
            </p:extLst>
          </p:nvPr>
        </p:nvGraphicFramePr>
        <p:xfrm>
          <a:off x="704289" y="1727947"/>
          <a:ext cx="272304" cy="272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177480" progId="Equation.DSMT4">
                  <p:embed/>
                </p:oleObj>
              </mc:Choice>
              <mc:Fallback>
                <p:oleObj name="Equation" r:id="rId2" imgW="17748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BA5F363-6EEB-4C91-B57B-FF646563E6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4289" y="1727947"/>
                        <a:ext cx="272304" cy="272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630D59F1-0BC2-4B11-99F6-13DA91B20D66}"/>
              </a:ext>
            </a:extLst>
          </p:cNvPr>
          <p:cNvGrpSpPr/>
          <p:nvPr/>
        </p:nvGrpSpPr>
        <p:grpSpPr>
          <a:xfrm>
            <a:off x="380593" y="781532"/>
            <a:ext cx="1600200" cy="1486561"/>
            <a:chOff x="5095428" y="2981602"/>
            <a:chExt cx="1360644" cy="1233268"/>
          </a:xfrm>
        </p:grpSpPr>
        <p:sp>
          <p:nvSpPr>
            <p:cNvPr id="7" name="Hexagon 6">
              <a:extLst>
                <a:ext uri="{FF2B5EF4-FFF2-40B4-BE49-F238E27FC236}">
                  <a16:creationId xmlns:a16="http://schemas.microsoft.com/office/drawing/2014/main" id="{5CD8CA39-2EC2-4DA9-860D-E7F9F67FF631}"/>
                </a:ext>
              </a:extLst>
            </p:cNvPr>
            <p:cNvSpPr/>
            <p:nvPr/>
          </p:nvSpPr>
          <p:spPr>
            <a:xfrm>
              <a:off x="5233594" y="3251602"/>
              <a:ext cx="1080000" cy="936000"/>
            </a:xfrm>
            <a:prstGeom prst="hexagon">
              <a:avLst>
                <a:gd name="adj" fmla="val 27367"/>
                <a:gd name="vf" fmla="val 115470"/>
              </a:avLst>
            </a:prstGeom>
            <a:solidFill>
              <a:srgbClr val="00B0F0">
                <a:alpha val="18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/>
                <a:t>`</a:t>
              </a:r>
            </a:p>
          </p:txBody>
        </p:sp>
        <p:sp>
          <p:nvSpPr>
            <p:cNvPr id="8" name="Partial Circle 7">
              <a:extLst>
                <a:ext uri="{FF2B5EF4-FFF2-40B4-BE49-F238E27FC236}">
                  <a16:creationId xmlns:a16="http://schemas.microsoft.com/office/drawing/2014/main" id="{A993C29B-12A7-4FD9-B85C-2678C6E56A1C}"/>
                </a:ext>
              </a:extLst>
            </p:cNvPr>
            <p:cNvSpPr/>
            <p:nvPr/>
          </p:nvSpPr>
          <p:spPr>
            <a:xfrm rot="5400000" flipH="1">
              <a:off x="5502909" y="2970669"/>
              <a:ext cx="540000" cy="561865"/>
            </a:xfrm>
            <a:prstGeom prst="pie">
              <a:avLst>
                <a:gd name="adj1" fmla="val 16224898"/>
                <a:gd name="adj2" fmla="val 5381040"/>
              </a:avLst>
            </a:prstGeom>
            <a:solidFill>
              <a:srgbClr val="00B0F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>
                <a:solidFill>
                  <a:schemeClr val="tx1"/>
                </a:solidFill>
              </a:endParaRPr>
            </a:p>
          </p:txBody>
        </p:sp>
        <p:sp>
          <p:nvSpPr>
            <p:cNvPr id="9" name="Partial Circle 8">
              <a:extLst>
                <a:ext uri="{FF2B5EF4-FFF2-40B4-BE49-F238E27FC236}">
                  <a16:creationId xmlns:a16="http://schemas.microsoft.com/office/drawing/2014/main" id="{2A8F493A-7D1A-4A99-8CDE-DC8F8A506203}"/>
                </a:ext>
              </a:extLst>
            </p:cNvPr>
            <p:cNvSpPr/>
            <p:nvPr/>
          </p:nvSpPr>
          <p:spPr>
            <a:xfrm rot="12559441" flipH="1">
              <a:off x="5916243" y="3692860"/>
              <a:ext cx="539829" cy="522010"/>
            </a:xfrm>
            <a:prstGeom prst="pie">
              <a:avLst>
                <a:gd name="adj1" fmla="val 16224898"/>
                <a:gd name="adj2" fmla="val 5381040"/>
              </a:avLst>
            </a:prstGeom>
            <a:solidFill>
              <a:srgbClr val="00B0F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>
                <a:solidFill>
                  <a:schemeClr val="tx1"/>
                </a:solidFill>
              </a:endParaRPr>
            </a:p>
          </p:txBody>
        </p:sp>
        <p:sp>
          <p:nvSpPr>
            <p:cNvPr id="10" name="Partial Circle 9">
              <a:extLst>
                <a:ext uri="{FF2B5EF4-FFF2-40B4-BE49-F238E27FC236}">
                  <a16:creationId xmlns:a16="http://schemas.microsoft.com/office/drawing/2014/main" id="{04C3C018-D133-48B1-AC89-666785EAFB0D}"/>
                </a:ext>
              </a:extLst>
            </p:cNvPr>
            <p:cNvSpPr/>
            <p:nvPr/>
          </p:nvSpPr>
          <p:spPr>
            <a:xfrm rot="19889133" flipH="1">
              <a:off x="5095428" y="3690291"/>
              <a:ext cx="539829" cy="522010"/>
            </a:xfrm>
            <a:prstGeom prst="pie">
              <a:avLst>
                <a:gd name="adj1" fmla="val 16224898"/>
                <a:gd name="adj2" fmla="val 5381040"/>
              </a:avLst>
            </a:prstGeom>
            <a:solidFill>
              <a:srgbClr val="00B0F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8448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E4F3C3-4519-632A-78BB-F7585476E7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716CC1-FE9F-8B83-86B0-9D7096FAB73F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0C39116-AE77-3AC2-D93A-991B1363BF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328" y="71217"/>
            <a:ext cx="7869836" cy="4231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58052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935687" y="310993"/>
            <a:ext cx="1979612" cy="1979612"/>
          </a:xfrm>
          <a:prstGeom prst="rect">
            <a:avLst/>
          </a:prstGeom>
          <a:solidFill>
            <a:srgbClr val="FFFF00">
              <a:alpha val="5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4" y="146584"/>
            <a:ext cx="5180084" cy="1979612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/>
              <a:t>Ex: A circle is inscribed by two squares: One outside and one inside.  If the side length of the large square is 5cm, Find the area of the red region:</a:t>
            </a:r>
          </a:p>
        </p:txBody>
      </p:sp>
      <p:sp>
        <p:nvSpPr>
          <p:cNvPr id="4" name="Oval 3"/>
          <p:cNvSpPr/>
          <p:nvPr/>
        </p:nvSpPr>
        <p:spPr>
          <a:xfrm>
            <a:off x="5935687" y="310993"/>
            <a:ext cx="1979612" cy="1979612"/>
          </a:xfrm>
          <a:prstGeom prst="ellipse">
            <a:avLst/>
          </a:prstGeom>
          <a:solidFill>
            <a:srgbClr val="FF0000">
              <a:alpha val="8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235724" y="611030"/>
            <a:ext cx="1400175" cy="1400175"/>
          </a:xfrm>
          <a:prstGeom prst="rect">
            <a:avLst/>
          </a:prstGeom>
          <a:solidFill>
            <a:srgbClr val="FFFF00">
              <a:alpha val="9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738326"/>
              </p:ext>
            </p:extLst>
          </p:nvPr>
        </p:nvGraphicFramePr>
        <p:xfrm>
          <a:off x="6614343" y="2311242"/>
          <a:ext cx="6223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1960" imgH="177480" progId="Equation.DSMT4">
                  <p:embed/>
                </p:oleObj>
              </mc:Choice>
              <mc:Fallback>
                <p:oleObj name="Equation" r:id="rId3" imgW="291960" imgH="177480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343" y="2311242"/>
                        <a:ext cx="6223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2704C0AC-BA52-4D46-89D6-899384D60008}"/>
              </a:ext>
            </a:extLst>
          </p:cNvPr>
          <p:cNvSpPr/>
          <p:nvPr/>
        </p:nvSpPr>
        <p:spPr>
          <a:xfrm>
            <a:off x="369867" y="3862837"/>
            <a:ext cx="5142015" cy="2707574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3388907-E356-49BC-B708-3E0EC05B6521}"/>
              </a:ext>
            </a:extLst>
          </p:cNvPr>
          <p:cNvCxnSpPr/>
          <p:nvPr/>
        </p:nvCxnSpPr>
        <p:spPr>
          <a:xfrm>
            <a:off x="369867" y="4943491"/>
            <a:ext cx="5142015" cy="162692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0EC00D8-8525-4C8E-A043-64453207A549}"/>
              </a:ext>
            </a:extLst>
          </p:cNvPr>
          <p:cNvCxnSpPr/>
          <p:nvPr/>
        </p:nvCxnSpPr>
        <p:spPr>
          <a:xfrm flipV="1">
            <a:off x="369867" y="3874712"/>
            <a:ext cx="5142015" cy="106877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921525E-BF30-470C-8C34-3AEB99B0CAAE}"/>
              </a:ext>
            </a:extLst>
          </p:cNvPr>
          <p:cNvCxnSpPr>
            <a:endCxn id="8" idx="2"/>
          </p:cNvCxnSpPr>
          <p:nvPr/>
        </p:nvCxnSpPr>
        <p:spPr>
          <a:xfrm>
            <a:off x="369867" y="3874713"/>
            <a:ext cx="2571008" cy="269569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AA2587F-9912-47BB-923D-6C03D1A7249B}"/>
              </a:ext>
            </a:extLst>
          </p:cNvPr>
          <p:cNvCxnSpPr>
            <a:stCxn id="8" idx="2"/>
          </p:cNvCxnSpPr>
          <p:nvPr/>
        </p:nvCxnSpPr>
        <p:spPr>
          <a:xfrm flipV="1">
            <a:off x="2940875" y="3874714"/>
            <a:ext cx="2571007" cy="269569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D3B0703-A888-45B9-A624-DCA4ADAA1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056627"/>
              </p:ext>
            </p:extLst>
          </p:nvPr>
        </p:nvGraphicFramePr>
        <p:xfrm>
          <a:off x="488620" y="4346386"/>
          <a:ext cx="372176" cy="454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D3B0703-A888-45B9-A624-DCA4ADAA1C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620" y="4346386"/>
                        <a:ext cx="372176" cy="454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665205C-992D-467E-ADA2-B1D6112A3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89400"/>
              </p:ext>
            </p:extLst>
          </p:nvPr>
        </p:nvGraphicFramePr>
        <p:xfrm>
          <a:off x="1004413" y="5721571"/>
          <a:ext cx="43423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665205C-992D-467E-ADA2-B1D6112A34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4413" y="5721571"/>
                        <a:ext cx="434232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D10B743-1150-41D3-AB93-78A2384FC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04270"/>
              </p:ext>
            </p:extLst>
          </p:nvPr>
        </p:nvGraphicFramePr>
        <p:xfrm>
          <a:off x="3712957" y="6114799"/>
          <a:ext cx="3444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D10B743-1150-41D3-AB93-78A2384FCB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2957" y="6114799"/>
                        <a:ext cx="344487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011EABD-872A-467B-B516-F244C308B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94092"/>
              </p:ext>
            </p:extLst>
          </p:nvPr>
        </p:nvGraphicFramePr>
        <p:xfrm>
          <a:off x="2795588" y="4808824"/>
          <a:ext cx="424357" cy="52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011EABD-872A-467B-B516-F244C308B1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95588" y="4808824"/>
                        <a:ext cx="424357" cy="524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676E6D60-748B-4342-AF5B-8BF5D5CDE0A9}"/>
              </a:ext>
            </a:extLst>
          </p:cNvPr>
          <p:cNvSpPr txBox="1">
            <a:spLocks/>
          </p:cNvSpPr>
          <p:nvPr/>
        </p:nvSpPr>
        <p:spPr bwMode="auto">
          <a:xfrm>
            <a:off x="201614" y="2791647"/>
            <a:ext cx="5237186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2400" dirty="0">
                <a:latin typeface="Century Schoolbook" pitchFamily="18" charset="0"/>
              </a:rPr>
              <a:t>Given the area of each sector in the diagram, find the area of “x”.</a:t>
            </a:r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2DBAB3E9-82DC-4DF0-82C6-4DE98537ECA5}"/>
              </a:ext>
            </a:extLst>
          </p:cNvPr>
          <p:cNvSpPr/>
          <p:nvPr/>
        </p:nvSpPr>
        <p:spPr>
          <a:xfrm>
            <a:off x="1235487" y="3880965"/>
            <a:ext cx="4250913" cy="2045185"/>
          </a:xfrm>
          <a:custGeom>
            <a:avLst/>
            <a:gdLst>
              <a:gd name="connsiteX0" fmla="*/ 0 w 4250913"/>
              <a:gd name="connsiteY0" fmla="*/ 879499 h 2045185"/>
              <a:gd name="connsiteX1" fmla="*/ 614253 w 4250913"/>
              <a:gd name="connsiteY1" fmla="*/ 1521673 h 2045185"/>
              <a:gd name="connsiteX2" fmla="*/ 2289490 w 4250913"/>
              <a:gd name="connsiteY2" fmla="*/ 2045185 h 2045185"/>
              <a:gd name="connsiteX3" fmla="*/ 4250913 w 4250913"/>
              <a:gd name="connsiteY3" fmla="*/ 0 h 2045185"/>
              <a:gd name="connsiteX4" fmla="*/ 0 w 4250913"/>
              <a:gd name="connsiteY4" fmla="*/ 879499 h 20451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250913" h="2045185">
                <a:moveTo>
                  <a:pt x="0" y="879499"/>
                </a:moveTo>
                <a:lnTo>
                  <a:pt x="614253" y="1521673"/>
                </a:lnTo>
                <a:lnTo>
                  <a:pt x="2289490" y="2045185"/>
                </a:lnTo>
                <a:lnTo>
                  <a:pt x="4250913" y="0"/>
                </a:lnTo>
                <a:lnTo>
                  <a:pt x="0" y="879499"/>
                </a:lnTo>
                <a:close/>
              </a:path>
            </a:pathLst>
          </a:custGeom>
          <a:solidFill>
            <a:schemeClr val="accent1"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2829833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Pie 60"/>
          <p:cNvSpPr/>
          <p:nvPr/>
        </p:nvSpPr>
        <p:spPr>
          <a:xfrm rot="20224269" flipV="1">
            <a:off x="3876675" y="2473325"/>
            <a:ext cx="1979613" cy="1981200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67" name="Pie 66"/>
          <p:cNvSpPr/>
          <p:nvPr/>
        </p:nvSpPr>
        <p:spPr>
          <a:xfrm rot="20224269" flipV="1">
            <a:off x="4657725" y="2482850"/>
            <a:ext cx="1979613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73" name="Pie 72"/>
          <p:cNvSpPr/>
          <p:nvPr/>
        </p:nvSpPr>
        <p:spPr>
          <a:xfrm rot="20224269" flipV="1">
            <a:off x="5437188" y="2492375"/>
            <a:ext cx="1981200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79" name="Pie 78"/>
          <p:cNvSpPr/>
          <p:nvPr/>
        </p:nvSpPr>
        <p:spPr>
          <a:xfrm rot="20224269" flipV="1">
            <a:off x="6218238" y="2501900"/>
            <a:ext cx="1979612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70" name="Pie 69"/>
          <p:cNvSpPr/>
          <p:nvPr/>
        </p:nvSpPr>
        <p:spPr>
          <a:xfrm rot="1416210">
            <a:off x="5038725" y="3397250"/>
            <a:ext cx="1979613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64" name="Pie 63"/>
          <p:cNvSpPr/>
          <p:nvPr/>
        </p:nvSpPr>
        <p:spPr>
          <a:xfrm rot="1416210">
            <a:off x="4257675" y="3387725"/>
            <a:ext cx="1981200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6104" y="109521"/>
            <a:ext cx="6893146" cy="627063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) Review Area of a Circle: </a:t>
            </a:r>
          </a:p>
        </p:txBody>
      </p:sp>
      <p:sp>
        <p:nvSpPr>
          <p:cNvPr id="4" name="Oval 3"/>
          <p:cNvSpPr/>
          <p:nvPr/>
        </p:nvSpPr>
        <p:spPr>
          <a:xfrm>
            <a:off x="784225" y="2841625"/>
            <a:ext cx="1979613" cy="1981200"/>
          </a:xfrm>
          <a:prstGeom prst="ellipse">
            <a:avLst/>
          </a:prstGeom>
          <a:solidFill>
            <a:schemeClr val="accent1">
              <a:alpha val="7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Connector 5"/>
          <p:cNvCxnSpPr>
            <a:stCxn id="4" idx="0"/>
            <a:endCxn id="4" idx="4"/>
          </p:cNvCxnSpPr>
          <p:nvPr/>
        </p:nvCxnSpPr>
        <p:spPr>
          <a:xfrm rot="16200000" flipH="1">
            <a:off x="784226" y="3832225"/>
            <a:ext cx="1979612" cy="1587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4" idx="7"/>
            <a:endCxn id="4" idx="3"/>
          </p:cNvCxnSpPr>
          <p:nvPr/>
        </p:nvCxnSpPr>
        <p:spPr>
          <a:xfrm rot="16200000" flipH="1" flipV="1">
            <a:off x="1074738" y="3132138"/>
            <a:ext cx="1400175" cy="1400175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4" idx="6"/>
            <a:endCxn id="4" idx="2"/>
          </p:cNvCxnSpPr>
          <p:nvPr/>
        </p:nvCxnSpPr>
        <p:spPr>
          <a:xfrm flipH="1">
            <a:off x="784225" y="3832225"/>
            <a:ext cx="1979613" cy="158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endCxn id="4" idx="1"/>
          </p:cNvCxnSpPr>
          <p:nvPr/>
        </p:nvCxnSpPr>
        <p:spPr>
          <a:xfrm rot="16200000" flipV="1">
            <a:off x="1074738" y="3132138"/>
            <a:ext cx="1400175" cy="1400175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Pie 33"/>
          <p:cNvSpPr/>
          <p:nvPr/>
        </p:nvSpPr>
        <p:spPr>
          <a:xfrm>
            <a:off x="787400" y="2827338"/>
            <a:ext cx="1979613" cy="1979612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35" name="Pie 34"/>
          <p:cNvSpPr/>
          <p:nvPr/>
        </p:nvSpPr>
        <p:spPr>
          <a:xfrm flipH="1">
            <a:off x="777875" y="2844800"/>
            <a:ext cx="1981200" cy="1979613"/>
          </a:xfrm>
          <a:prstGeom prst="pie">
            <a:avLst>
              <a:gd name="adj1" fmla="val 13449272"/>
              <a:gd name="adj2" fmla="val 16200000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36" name="Pie 35"/>
          <p:cNvSpPr/>
          <p:nvPr/>
        </p:nvSpPr>
        <p:spPr>
          <a:xfrm flipH="1">
            <a:off x="796925" y="2835275"/>
            <a:ext cx="1979613" cy="1981200"/>
          </a:xfrm>
          <a:prstGeom prst="pie">
            <a:avLst>
              <a:gd name="adj1" fmla="val 10768812"/>
              <a:gd name="adj2" fmla="val 13403299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37" name="Pie 36"/>
          <p:cNvSpPr/>
          <p:nvPr/>
        </p:nvSpPr>
        <p:spPr>
          <a:xfrm rot="-2700000">
            <a:off x="781050" y="2832100"/>
            <a:ext cx="1979613" cy="1979613"/>
          </a:xfrm>
          <a:prstGeom prst="pie">
            <a:avLst>
              <a:gd name="adj1" fmla="val 13449272"/>
              <a:gd name="adj2" fmla="val 16200000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38" name="Pie 37"/>
          <p:cNvSpPr/>
          <p:nvPr/>
        </p:nvSpPr>
        <p:spPr>
          <a:xfrm flipV="1">
            <a:off x="792163" y="2859088"/>
            <a:ext cx="1979612" cy="1979612"/>
          </a:xfrm>
          <a:prstGeom prst="pie">
            <a:avLst>
              <a:gd name="adj1" fmla="val 13449272"/>
              <a:gd name="adj2" fmla="val 16200000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39" name="Pie 38"/>
          <p:cNvSpPr/>
          <p:nvPr/>
        </p:nvSpPr>
        <p:spPr>
          <a:xfrm flipH="1" flipV="1">
            <a:off x="796925" y="2862263"/>
            <a:ext cx="1979613" cy="1981200"/>
          </a:xfrm>
          <a:prstGeom prst="pie">
            <a:avLst>
              <a:gd name="adj1" fmla="val 13449272"/>
              <a:gd name="adj2" fmla="val 16200000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40" name="Pie 39"/>
          <p:cNvSpPr/>
          <p:nvPr/>
        </p:nvSpPr>
        <p:spPr>
          <a:xfrm flipH="1" flipV="1">
            <a:off x="787400" y="2867025"/>
            <a:ext cx="1979613" cy="1979613"/>
          </a:xfrm>
          <a:prstGeom prst="pie">
            <a:avLst>
              <a:gd name="adj1" fmla="val 10768812"/>
              <a:gd name="adj2" fmla="val 13403299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41" name="Pie 40"/>
          <p:cNvSpPr/>
          <p:nvPr/>
        </p:nvSpPr>
        <p:spPr>
          <a:xfrm rot="2700000" flipV="1">
            <a:off x="781050" y="2857500"/>
            <a:ext cx="1979613" cy="1979613"/>
          </a:xfrm>
          <a:prstGeom prst="pie">
            <a:avLst>
              <a:gd name="adj1" fmla="val 13449272"/>
              <a:gd name="adj2" fmla="val 16200000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57" name="Pie 56"/>
          <p:cNvSpPr/>
          <p:nvPr/>
        </p:nvSpPr>
        <p:spPr>
          <a:xfrm rot="1416210">
            <a:off x="3478213" y="3386138"/>
            <a:ext cx="1979612" cy="1979612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76" name="Pie 75"/>
          <p:cNvSpPr/>
          <p:nvPr/>
        </p:nvSpPr>
        <p:spPr>
          <a:xfrm rot="1416210">
            <a:off x="5819775" y="3406775"/>
            <a:ext cx="1979613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grpSp>
        <p:nvGrpSpPr>
          <p:cNvPr id="3" name="Group 80"/>
          <p:cNvGrpSpPr>
            <a:grpSpLocks/>
          </p:cNvGrpSpPr>
          <p:nvPr/>
        </p:nvGrpSpPr>
        <p:grpSpPr bwMode="auto">
          <a:xfrm>
            <a:off x="3876675" y="2489200"/>
            <a:ext cx="4322763" cy="2000250"/>
            <a:chOff x="3522649" y="3257158"/>
            <a:chExt cx="4321587" cy="1999895"/>
          </a:xfrm>
        </p:grpSpPr>
        <p:sp>
          <p:nvSpPr>
            <p:cNvPr id="60" name="Arc 59"/>
            <p:cNvSpPr/>
            <p:nvPr/>
          </p:nvSpPr>
          <p:spPr>
            <a:xfrm rot="20224269" flipV="1">
              <a:off x="3522649" y="3257158"/>
              <a:ext cx="1980661" cy="1979262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66" name="Arc 65"/>
            <p:cNvSpPr/>
            <p:nvPr/>
          </p:nvSpPr>
          <p:spPr>
            <a:xfrm rot="20224269" flipV="1">
              <a:off x="4303487" y="3266681"/>
              <a:ext cx="1979074" cy="1979262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2" name="Arc 71"/>
            <p:cNvSpPr/>
            <p:nvPr/>
          </p:nvSpPr>
          <p:spPr>
            <a:xfrm rot="20224269" flipV="1">
              <a:off x="5084324" y="3268269"/>
              <a:ext cx="1979074" cy="1979261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8" name="Arc 77"/>
            <p:cNvSpPr/>
            <p:nvPr/>
          </p:nvSpPr>
          <p:spPr>
            <a:xfrm rot="20224269" flipV="1">
              <a:off x="5863575" y="3277792"/>
              <a:ext cx="1980661" cy="1979261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</p:grpSp>
      <p:grpSp>
        <p:nvGrpSpPr>
          <p:cNvPr id="5" name="Group 79"/>
          <p:cNvGrpSpPr>
            <a:grpSpLocks/>
          </p:cNvGrpSpPr>
          <p:nvPr/>
        </p:nvGrpSpPr>
        <p:grpSpPr bwMode="auto">
          <a:xfrm>
            <a:off x="3470275" y="3371850"/>
            <a:ext cx="4321175" cy="2006600"/>
            <a:chOff x="3123800" y="3988034"/>
            <a:chExt cx="4321587" cy="2007846"/>
          </a:xfrm>
        </p:grpSpPr>
        <p:sp>
          <p:nvSpPr>
            <p:cNvPr id="55" name="Arc 54"/>
            <p:cNvSpPr/>
            <p:nvPr/>
          </p:nvSpPr>
          <p:spPr>
            <a:xfrm rot="1416210">
              <a:off x="3123800" y="3988034"/>
              <a:ext cx="1979802" cy="1979253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63" name="Arc 62"/>
            <p:cNvSpPr/>
            <p:nvPr/>
          </p:nvSpPr>
          <p:spPr>
            <a:xfrm rot="1416210">
              <a:off x="3904924" y="3997565"/>
              <a:ext cx="1979802" cy="1979253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69" name="Arc 68"/>
            <p:cNvSpPr/>
            <p:nvPr/>
          </p:nvSpPr>
          <p:spPr>
            <a:xfrm rot="1416210">
              <a:off x="4684462" y="4007096"/>
              <a:ext cx="1979801" cy="1979253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5" name="Arc 74"/>
            <p:cNvSpPr/>
            <p:nvPr/>
          </p:nvSpPr>
          <p:spPr>
            <a:xfrm rot="1416210">
              <a:off x="5465586" y="4016627"/>
              <a:ext cx="1979801" cy="1979253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</p:grp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273050" y="819150"/>
            <a:ext cx="74446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Century Schoolbook" pitchFamily="18" charset="0"/>
              </a:rPr>
              <a:t>To find the area of a circle, cut it into 8 (or more) equal pieces</a:t>
            </a: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261938" y="1230313"/>
            <a:ext cx="5961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Century Schoolbook" pitchFamily="18" charset="0"/>
              </a:rPr>
              <a:t>Put the pieces together to create a parallelogram</a:t>
            </a:r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290513" y="1751013"/>
            <a:ext cx="6173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The length of the top is equal to half the perimeter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713288" y="2922588"/>
          <a:ext cx="20955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228600" progId="Equation.DSMT4">
                  <p:embed/>
                </p:oleObj>
              </mc:Choice>
              <mc:Fallback>
                <p:oleObj name="Equation" r:id="rId3" imgW="977760" imgH="228600" progId="Equation.DSMT4">
                  <p:embed/>
                  <p:pic>
                    <p:nvPicPr>
                      <p:cNvPr id="40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2922588"/>
                        <a:ext cx="20955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3"/>
          <p:cNvGraphicFramePr>
            <a:graphicFrameLocks noChangeAspect="1"/>
          </p:cNvGraphicFramePr>
          <p:nvPr/>
        </p:nvGraphicFramePr>
        <p:xfrm>
          <a:off x="4921250" y="4440238"/>
          <a:ext cx="20955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8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440238"/>
                        <a:ext cx="20955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293688" y="2286000"/>
            <a:ext cx="5484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The height is equal to the radius of the circle</a:t>
            </a:r>
          </a:p>
        </p:txBody>
      </p:sp>
      <p:cxnSp>
        <p:nvCxnSpPr>
          <p:cNvPr id="89" name="Straight Arrow Connector 88"/>
          <p:cNvCxnSpPr/>
          <p:nvPr/>
        </p:nvCxnSpPr>
        <p:spPr>
          <a:xfrm rot="5400000">
            <a:off x="5513388" y="3889375"/>
            <a:ext cx="1023938" cy="14287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" name="Object 3"/>
          <p:cNvGraphicFramePr>
            <a:graphicFrameLocks noChangeAspect="1"/>
          </p:cNvGraphicFramePr>
          <p:nvPr/>
        </p:nvGraphicFramePr>
        <p:xfrm>
          <a:off x="5818188" y="3716338"/>
          <a:ext cx="24606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3716338"/>
                        <a:ext cx="246062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99"/>
          <p:cNvGrpSpPr>
            <a:grpSpLocks/>
          </p:cNvGrpSpPr>
          <p:nvPr/>
        </p:nvGrpSpPr>
        <p:grpSpPr bwMode="auto">
          <a:xfrm>
            <a:off x="3479800" y="2476500"/>
            <a:ext cx="4721225" cy="2911475"/>
            <a:chOff x="3166079" y="2803766"/>
            <a:chExt cx="4720522" cy="2912294"/>
          </a:xfrm>
        </p:grpSpPr>
        <p:sp>
          <p:nvSpPr>
            <p:cNvPr id="92" name="Pie 91"/>
            <p:cNvSpPr/>
            <p:nvPr/>
          </p:nvSpPr>
          <p:spPr>
            <a:xfrm rot="20224269" flipV="1">
              <a:off x="3564483" y="2803766"/>
              <a:ext cx="1980905" cy="1980170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3" name="Pie 92"/>
            <p:cNvSpPr/>
            <p:nvPr/>
          </p:nvSpPr>
          <p:spPr>
            <a:xfrm rot="20224269" flipV="1">
              <a:off x="4345416" y="2813294"/>
              <a:ext cx="1980905" cy="1980170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4" name="Pie 93"/>
            <p:cNvSpPr/>
            <p:nvPr/>
          </p:nvSpPr>
          <p:spPr>
            <a:xfrm rot="20224269" flipV="1">
              <a:off x="5126350" y="2822821"/>
              <a:ext cx="1979317" cy="1980170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5" name="Pie 94"/>
            <p:cNvSpPr/>
            <p:nvPr/>
          </p:nvSpPr>
          <p:spPr>
            <a:xfrm rot="20224269" flipV="1">
              <a:off x="5907284" y="2832349"/>
              <a:ext cx="1979317" cy="1978581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6" name="Pie 95"/>
            <p:cNvSpPr/>
            <p:nvPr/>
          </p:nvSpPr>
          <p:spPr>
            <a:xfrm rot="1416210">
              <a:off x="4726360" y="3726363"/>
              <a:ext cx="1980905" cy="1980169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7" name="Pie 96"/>
            <p:cNvSpPr/>
            <p:nvPr/>
          </p:nvSpPr>
          <p:spPr>
            <a:xfrm rot="1416210">
              <a:off x="3947013" y="3716836"/>
              <a:ext cx="1979318" cy="1980169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8" name="Pie 97"/>
            <p:cNvSpPr/>
            <p:nvPr/>
          </p:nvSpPr>
          <p:spPr>
            <a:xfrm rot="1416210">
              <a:off x="3166079" y="3716836"/>
              <a:ext cx="1979318" cy="1978581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9" name="Pie 98"/>
            <p:cNvSpPr/>
            <p:nvPr/>
          </p:nvSpPr>
          <p:spPr>
            <a:xfrm rot="1416210">
              <a:off x="5507293" y="3735891"/>
              <a:ext cx="1980905" cy="1980169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sp>
        <p:nvSpPr>
          <p:cNvPr id="101" name="Parallelogram 100"/>
          <p:cNvSpPr/>
          <p:nvPr/>
        </p:nvSpPr>
        <p:spPr>
          <a:xfrm flipH="1">
            <a:off x="4094163" y="5064125"/>
            <a:ext cx="3508375" cy="1022350"/>
          </a:xfrm>
          <a:prstGeom prst="parallelogram">
            <a:avLst>
              <a:gd name="adj" fmla="val 29348"/>
            </a:avLst>
          </a:prstGeom>
          <a:solidFill>
            <a:srgbClr val="0070C0">
              <a:alpha val="78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02" name="Straight Arrow Connector 101"/>
          <p:cNvCxnSpPr/>
          <p:nvPr/>
        </p:nvCxnSpPr>
        <p:spPr>
          <a:xfrm rot="5400000">
            <a:off x="5665788" y="5570538"/>
            <a:ext cx="1023937" cy="14287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" name="Object 3"/>
          <p:cNvGraphicFramePr>
            <a:graphicFrameLocks noChangeAspect="1"/>
          </p:cNvGraphicFramePr>
          <p:nvPr/>
        </p:nvGraphicFramePr>
        <p:xfrm>
          <a:off x="5970588" y="5397500"/>
          <a:ext cx="2460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1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397500"/>
                        <a:ext cx="2460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3"/>
          <p:cNvGraphicFramePr>
            <a:graphicFrameLocks noChangeAspect="1"/>
          </p:cNvGraphicFramePr>
          <p:nvPr/>
        </p:nvGraphicFramePr>
        <p:xfrm>
          <a:off x="5535613" y="6070600"/>
          <a:ext cx="10604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00" imgH="253800" progId="Equation.DSMT4">
                  <p:embed/>
                </p:oleObj>
              </mc:Choice>
              <mc:Fallback>
                <p:oleObj name="Equation" r:id="rId9" imgW="495000" imgH="253800" progId="Equation.DSMT4">
                  <p:embed/>
                  <p:pic>
                    <p:nvPicPr>
                      <p:cNvPr id="10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6070600"/>
                        <a:ext cx="10604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3"/>
          <p:cNvGraphicFramePr>
            <a:graphicFrameLocks noChangeAspect="1"/>
          </p:cNvGraphicFramePr>
          <p:nvPr/>
        </p:nvGraphicFramePr>
        <p:xfrm>
          <a:off x="733425" y="4997450"/>
          <a:ext cx="20129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253800" progId="Equation.DSMT4">
                  <p:embed/>
                </p:oleObj>
              </mc:Choice>
              <mc:Fallback>
                <p:oleObj name="Equation" r:id="rId11" imgW="939600" imgH="253800" progId="Equation.DSMT4">
                  <p:embed/>
                  <p:pic>
                    <p:nvPicPr>
                      <p:cNvPr id="10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4997450"/>
                        <a:ext cx="20129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308994"/>
              </p:ext>
            </p:extLst>
          </p:nvPr>
        </p:nvGraphicFramePr>
        <p:xfrm>
          <a:off x="733425" y="5548313"/>
          <a:ext cx="11160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20560" imgH="203040" progId="Equation.DSMT4">
                  <p:embed/>
                </p:oleObj>
              </mc:Choice>
              <mc:Fallback>
                <p:oleObj name="Equation" r:id="rId13" imgW="520560" imgH="203040" progId="Equation.DSMT4">
                  <p:embed/>
                  <p:pic>
                    <p:nvPicPr>
                      <p:cNvPr id="10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5548313"/>
                        <a:ext cx="11160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7" name="Straight Connector 106"/>
          <p:cNvCxnSpPr/>
          <p:nvPr/>
        </p:nvCxnSpPr>
        <p:spPr>
          <a:xfrm flipV="1">
            <a:off x="1254125" y="5159375"/>
            <a:ext cx="315913" cy="24606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V="1">
            <a:off x="1597025" y="5119688"/>
            <a:ext cx="315913" cy="24606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3">
            <a:extLst>
              <a:ext uri="{FF2B5EF4-FFF2-40B4-BE49-F238E27FC236}">
                <a16:creationId xmlns:a16="http://schemas.microsoft.com/office/drawing/2014/main" id="{A77E2C52-CA60-403A-8EB0-6F9A30C7F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12824"/>
              </p:ext>
            </p:extLst>
          </p:nvPr>
        </p:nvGraphicFramePr>
        <p:xfrm>
          <a:off x="5644356" y="158956"/>
          <a:ext cx="2083031" cy="67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41200" progId="Equation.DSMT4">
                  <p:embed/>
                </p:oleObj>
              </mc:Choice>
              <mc:Fallback>
                <p:oleObj name="Equation" r:id="rId15" imgW="736560" imgH="241200" progId="Equation.DSMT4">
                  <p:embed/>
                  <p:pic>
                    <p:nvPicPr>
                      <p:cNvPr id="59" name="Object 3">
                        <a:extLst>
                          <a:ext uri="{FF2B5EF4-FFF2-40B4-BE49-F238E27FC236}">
                            <a16:creationId xmlns:a16="http://schemas.microsoft.com/office/drawing/2014/main" id="{A77E2C52-CA60-403A-8EB0-6F9A30C7F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356" y="158956"/>
                        <a:ext cx="2083031" cy="679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435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05273E-6 L 0.31337 0.06707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60" y="3353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320000">
                                      <p:cBhvr>
                                        <p:cTn id="7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86772E-6 L 0.33941 -0.04996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62" y="-2498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320000">
                                      <p:cBhvr>
                                        <p:cTn id="8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00648E-6 L 0.35694 0.0747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847" y="3723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320000">
                                      <p:cBhvr>
                                        <p:cTn id="10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9.3432E-7 L 0.39409 -0.05758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05" y="-2891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320000">
                                      <p:cBhvr>
                                        <p:cTn id="11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41258E-6 L 0.50399 0.0746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91" y="3723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4020000">
                                      <p:cBhvr>
                                        <p:cTn id="12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4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86772E-6 L 0.56858 0.00115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420" y="46"/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020000">
                                      <p:cBhvr>
                                        <p:cTn id="13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5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6.10546E-7 L 0.49739 0.05111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61" y="2544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020000">
                                      <p:cBhvr>
                                        <p:cTn id="14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6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73636E-6 L 0.49497 -0.03561 " pathEditMode="relative" rAng="0" ptsTypes="AA">
                                      <p:cBhvr>
                                        <p:cTn id="153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740" y="-1781"/>
                                    </p:animMotion>
                                  </p:childTnLst>
                                </p:cTn>
                              </p:par>
                              <p:par>
                                <p:cTn id="154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4020000">
                                      <p:cBhvr>
                                        <p:cTn id="15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7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86772E-7 L -0.00156 0.24746 " pathEditMode="relative" rAng="0" ptsTypes="AA">
                                      <p:cBhvr>
                                        <p:cTn id="20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23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7" grpId="0" animBg="1"/>
      <p:bldP spid="73" grpId="0" animBg="1"/>
      <p:bldP spid="79" grpId="0" animBg="1"/>
      <p:bldP spid="70" grpId="0" animBg="1"/>
      <p:bldP spid="64" grpId="0" animBg="1"/>
      <p:bldP spid="34" grpId="0" animBg="1"/>
      <p:bldP spid="34" grpId="1" animBg="1"/>
      <p:bldP spid="34" grpId="2" animBg="1"/>
      <p:bldP spid="34" grpId="3" animBg="1"/>
      <p:bldP spid="35" grpId="0" animBg="1"/>
      <p:bldP spid="35" grpId="1" animBg="1"/>
      <p:bldP spid="35" grpId="2" animBg="1"/>
      <p:bldP spid="35" grpId="3" animBg="1"/>
      <p:bldP spid="36" grpId="0" animBg="1"/>
      <p:bldP spid="36" grpId="1" animBg="1"/>
      <p:bldP spid="36" grpId="2" animBg="1"/>
      <p:bldP spid="36" grpId="3" animBg="1"/>
      <p:bldP spid="37" grpId="0" animBg="1"/>
      <p:bldP spid="37" grpId="1" animBg="1"/>
      <p:bldP spid="37" grpId="2" animBg="1"/>
      <p:bldP spid="37" grpId="3" animBg="1"/>
      <p:bldP spid="38" grpId="0" animBg="1"/>
      <p:bldP spid="38" grpId="1" animBg="1"/>
      <p:bldP spid="38" grpId="2" animBg="1"/>
      <p:bldP spid="38" grpId="3" animBg="1"/>
      <p:bldP spid="39" grpId="0" animBg="1"/>
      <p:bldP spid="39" grpId="1" animBg="1"/>
      <p:bldP spid="39" grpId="2" animBg="1"/>
      <p:bldP spid="39" grpId="3" animBg="1"/>
      <p:bldP spid="40" grpId="0" animBg="1"/>
      <p:bldP spid="40" grpId="1" animBg="1"/>
      <p:bldP spid="40" grpId="2" animBg="1"/>
      <p:bldP spid="40" grpId="3" animBg="1"/>
      <p:bldP spid="41" grpId="0" animBg="1"/>
      <p:bldP spid="41" grpId="1" animBg="1"/>
      <p:bldP spid="41" grpId="2" animBg="1"/>
      <p:bldP spid="41" grpId="3" animBg="1"/>
      <p:bldP spid="57" grpId="0" animBg="1"/>
      <p:bldP spid="76" grpId="0" animBg="1"/>
      <p:bldP spid="82" grpId="0"/>
      <p:bldP spid="83" grpId="0"/>
      <p:bldP spid="84" grpId="0"/>
      <p:bldP spid="87" grpId="0"/>
      <p:bldP spid="10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935687" y="310993"/>
            <a:ext cx="1979612" cy="1979612"/>
          </a:xfrm>
          <a:prstGeom prst="rect">
            <a:avLst/>
          </a:prstGeom>
          <a:solidFill>
            <a:srgbClr val="FFFF00">
              <a:alpha val="5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4" y="146584"/>
            <a:ext cx="5180084" cy="1979612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/>
              <a:t>Ex: A circle is inscribed by two squares: One outside and one inside.  If the side length of the large square is 5cm, Find the area of the red region:</a:t>
            </a:r>
          </a:p>
        </p:txBody>
      </p:sp>
      <p:sp>
        <p:nvSpPr>
          <p:cNvPr id="4" name="Oval 3"/>
          <p:cNvSpPr/>
          <p:nvPr/>
        </p:nvSpPr>
        <p:spPr>
          <a:xfrm>
            <a:off x="5935687" y="310993"/>
            <a:ext cx="1979612" cy="1979612"/>
          </a:xfrm>
          <a:prstGeom prst="ellipse">
            <a:avLst/>
          </a:prstGeom>
          <a:solidFill>
            <a:srgbClr val="FF0000">
              <a:alpha val="8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235724" y="611030"/>
            <a:ext cx="1400175" cy="1400175"/>
          </a:xfrm>
          <a:prstGeom prst="rect">
            <a:avLst/>
          </a:prstGeom>
          <a:solidFill>
            <a:srgbClr val="FFFF00">
              <a:alpha val="9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6614343" y="2311242"/>
          <a:ext cx="6223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1960" imgH="177480" progId="Equation.DSMT4">
                  <p:embed/>
                </p:oleObj>
              </mc:Choice>
              <mc:Fallback>
                <p:oleObj name="Equation" r:id="rId3" imgW="291960" imgH="177480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343" y="2311242"/>
                        <a:ext cx="6223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4908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2198" y="274638"/>
            <a:ext cx="7467600" cy="563562"/>
          </a:xfrm>
        </p:spPr>
        <p:txBody>
          <a:bodyPr>
            <a:normAutofit/>
          </a:bodyPr>
          <a:lstStyle/>
          <a:p>
            <a:r>
              <a:rPr lang="en-CA" dirty="0"/>
              <a:t>Challenge: </a:t>
            </a:r>
          </a:p>
        </p:txBody>
      </p:sp>
      <p:sp>
        <p:nvSpPr>
          <p:cNvPr id="4" name="Rectangle 3"/>
          <p:cNvSpPr/>
          <p:nvPr/>
        </p:nvSpPr>
        <p:spPr>
          <a:xfrm>
            <a:off x="369867" y="2145723"/>
            <a:ext cx="5142015" cy="2707574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" name="Straight Connector 5"/>
          <p:cNvCxnSpPr/>
          <p:nvPr/>
        </p:nvCxnSpPr>
        <p:spPr>
          <a:xfrm>
            <a:off x="369867" y="3226377"/>
            <a:ext cx="5142015" cy="162692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69867" y="2157598"/>
            <a:ext cx="5142015" cy="106877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endCxn id="4" idx="2"/>
          </p:cNvCxnSpPr>
          <p:nvPr/>
        </p:nvCxnSpPr>
        <p:spPr>
          <a:xfrm>
            <a:off x="369867" y="2157599"/>
            <a:ext cx="2571008" cy="269569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4" idx="2"/>
          </p:cNvCxnSpPr>
          <p:nvPr/>
        </p:nvCxnSpPr>
        <p:spPr>
          <a:xfrm flipV="1">
            <a:off x="2940875" y="2157600"/>
            <a:ext cx="2571007" cy="269569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811595"/>
              </p:ext>
            </p:extLst>
          </p:nvPr>
        </p:nvGraphicFramePr>
        <p:xfrm>
          <a:off x="488620" y="2629272"/>
          <a:ext cx="372176" cy="454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620" y="2629272"/>
                        <a:ext cx="372176" cy="454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610981"/>
              </p:ext>
            </p:extLst>
          </p:nvPr>
        </p:nvGraphicFramePr>
        <p:xfrm>
          <a:off x="1004413" y="4004457"/>
          <a:ext cx="43423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77480" progId="Equation.DSMT4">
                  <p:embed/>
                </p:oleObj>
              </mc:Choice>
              <mc:Fallback>
                <p:oleObj name="Equation" r:id="rId5" imgW="19044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4413" y="4004457"/>
                        <a:ext cx="434232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910091"/>
              </p:ext>
            </p:extLst>
          </p:nvPr>
        </p:nvGraphicFramePr>
        <p:xfrm>
          <a:off x="3712957" y="4397685"/>
          <a:ext cx="3444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2957" y="4397685"/>
                        <a:ext cx="344487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97656"/>
              </p:ext>
            </p:extLst>
          </p:nvPr>
        </p:nvGraphicFramePr>
        <p:xfrm>
          <a:off x="2795588" y="3091710"/>
          <a:ext cx="424357" cy="52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5588" y="3091710"/>
                        <a:ext cx="424357" cy="524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214313" y="928688"/>
            <a:ext cx="8358187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2400" dirty="0">
                <a:latin typeface="Century Schoolbook" pitchFamily="18" charset="0"/>
              </a:rPr>
              <a:t>Given the area of each sector in the diagram, find the area of “x”.</a:t>
            </a:r>
          </a:p>
        </p:txBody>
      </p:sp>
    </p:spTree>
    <p:extLst>
      <p:ext uri="{BB962C8B-B14F-4D97-AF65-F5344CB8AC3E}">
        <p14:creationId xmlns:p14="http://schemas.microsoft.com/office/powerpoint/2010/main" val="3268433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81" y="98250"/>
            <a:ext cx="7554097" cy="49503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dirty="0"/>
              <a:t>II) Review #2) Area of a Trapezoid</a:t>
            </a:r>
          </a:p>
        </p:txBody>
      </p:sp>
      <p:sp>
        <p:nvSpPr>
          <p:cNvPr id="4" name="Trapezoid 3"/>
          <p:cNvSpPr/>
          <p:nvPr/>
        </p:nvSpPr>
        <p:spPr>
          <a:xfrm>
            <a:off x="781184" y="2887469"/>
            <a:ext cx="1571625" cy="1000125"/>
          </a:xfrm>
          <a:prstGeom prst="trapezoid">
            <a:avLst>
              <a:gd name="adj" fmla="val 46512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Trapezoid 4"/>
          <p:cNvSpPr/>
          <p:nvPr/>
        </p:nvSpPr>
        <p:spPr>
          <a:xfrm rot="10800000">
            <a:off x="1882909" y="2887469"/>
            <a:ext cx="1571625" cy="1000125"/>
          </a:xfrm>
          <a:prstGeom prst="trapezoid">
            <a:avLst>
              <a:gd name="adj" fmla="val 46512"/>
            </a:avLst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" name="Content Placeholder 2"/>
          <p:cNvSpPr>
            <a:spLocks noGrp="1"/>
          </p:cNvSpPr>
          <p:nvPr>
            <p:ph sz="quarter" idx="1"/>
          </p:nvPr>
        </p:nvSpPr>
        <p:spPr>
          <a:xfrm>
            <a:off x="69913" y="653393"/>
            <a:ext cx="8962875" cy="1752040"/>
          </a:xfrm>
        </p:spPr>
        <p:txBody>
          <a:bodyPr>
            <a:noAutofit/>
          </a:bodyPr>
          <a:lstStyle/>
          <a:p>
            <a:r>
              <a:rPr lang="en-CA" sz="1900" dirty="0"/>
              <a:t>We have two methods to prove the area of a trapezoid:</a:t>
            </a:r>
          </a:p>
          <a:p>
            <a:r>
              <a:rPr lang="en-CA" sz="1900" dirty="0"/>
              <a:t>1</a:t>
            </a:r>
            <a:r>
              <a:rPr lang="en-CA" sz="1900" baseline="30000" dirty="0"/>
              <a:t>st</a:t>
            </a:r>
            <a:r>
              <a:rPr lang="en-CA" sz="1900" dirty="0"/>
              <a:t> method is to combine two trapezoids to make a parallelogram</a:t>
            </a:r>
          </a:p>
          <a:p>
            <a:r>
              <a:rPr lang="en-CA" sz="1900" dirty="0"/>
              <a:t>2</a:t>
            </a:r>
            <a:r>
              <a:rPr lang="en-CA" sz="1900" baseline="30000" dirty="0"/>
              <a:t>nd</a:t>
            </a:r>
            <a:r>
              <a:rPr lang="en-CA" sz="1900" dirty="0"/>
              <a:t> Method is borrowed from a Chinese textbook that uses a bit of algebra.  Start off with any trapezoid, left and right sides don’t need to be equal!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81184" y="4043169"/>
            <a:ext cx="2214562" cy="0"/>
          </a:xfrm>
          <a:prstGeom prst="line">
            <a:avLst/>
          </a:prstGeom>
          <a:ln w="22225">
            <a:solidFill>
              <a:srgbClr val="FF0000"/>
            </a:solidFill>
            <a:prstDash val="dash"/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758052"/>
              </p:ext>
            </p:extLst>
          </p:nvPr>
        </p:nvGraphicFramePr>
        <p:xfrm>
          <a:off x="1544771" y="4114607"/>
          <a:ext cx="7493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771" y="4114607"/>
                        <a:ext cx="7493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 flipH="1" flipV="1">
            <a:off x="779596" y="3387532"/>
            <a:ext cx="1001713" cy="1587"/>
          </a:xfrm>
          <a:prstGeom prst="line">
            <a:avLst/>
          </a:prstGeom>
          <a:ln w="22225">
            <a:solidFill>
              <a:srgbClr val="FF0000"/>
            </a:solidFill>
            <a:prstDash val="dash"/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047624"/>
              </p:ext>
            </p:extLst>
          </p:nvPr>
        </p:nvGraphicFramePr>
        <p:xfrm>
          <a:off x="574809" y="3173219"/>
          <a:ext cx="2778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09" y="3173219"/>
                        <a:ext cx="27781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787534" y="4047932"/>
            <a:ext cx="1557337" cy="3175"/>
          </a:xfrm>
          <a:prstGeom prst="line">
            <a:avLst/>
          </a:prstGeom>
          <a:ln w="22225">
            <a:solidFill>
              <a:srgbClr val="FF0000"/>
            </a:solidFill>
            <a:prstDash val="dash"/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719965"/>
              </p:ext>
            </p:extLst>
          </p:nvPr>
        </p:nvGraphicFramePr>
        <p:xfrm>
          <a:off x="1351096" y="4066982"/>
          <a:ext cx="314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096" y="4066982"/>
                        <a:ext cx="3143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V="1">
            <a:off x="1236796" y="2728719"/>
            <a:ext cx="623888" cy="9525"/>
          </a:xfrm>
          <a:prstGeom prst="line">
            <a:avLst/>
          </a:prstGeom>
          <a:ln w="22225">
            <a:solidFill>
              <a:srgbClr val="FF0000"/>
            </a:solidFill>
            <a:prstDash val="dash"/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366991"/>
              </p:ext>
            </p:extLst>
          </p:nvPr>
        </p:nvGraphicFramePr>
        <p:xfrm>
          <a:off x="1368559" y="2261994"/>
          <a:ext cx="3143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559" y="2261994"/>
                        <a:ext cx="3143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rapezoid 20"/>
          <p:cNvSpPr/>
          <p:nvPr/>
        </p:nvSpPr>
        <p:spPr>
          <a:xfrm>
            <a:off x="785946" y="2892232"/>
            <a:ext cx="1571625" cy="1000125"/>
          </a:xfrm>
          <a:prstGeom prst="trapezoid">
            <a:avLst>
              <a:gd name="adj" fmla="val 46512"/>
            </a:avLst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29481"/>
              </p:ext>
            </p:extLst>
          </p:nvPr>
        </p:nvGraphicFramePr>
        <p:xfrm>
          <a:off x="5802793" y="2667797"/>
          <a:ext cx="20224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440" imgH="253800" progId="Equation.DSMT4">
                  <p:embed/>
                </p:oleObj>
              </mc:Choice>
              <mc:Fallback>
                <p:oleObj name="Equation" r:id="rId11" imgW="901440" imgH="253800" progId="Equation.DSMT4">
                  <p:embed/>
                  <p:pic>
                    <p:nvPicPr>
                      <p:cNvPr id="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793" y="2667797"/>
                        <a:ext cx="20224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636151" y="2325898"/>
            <a:ext cx="526530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 sz="2000" dirty="0">
                <a:solidFill>
                  <a:srgbClr val="FF0000"/>
                </a:solidFill>
              </a:rPr>
              <a:t>The two trapezoids make a parallelogram with an area of :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636151" y="3176583"/>
            <a:ext cx="5073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 sz="2000" dirty="0">
                <a:solidFill>
                  <a:srgbClr val="FF0000"/>
                </a:solidFill>
              </a:rPr>
              <a:t>To find the area of a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trapezoid, divide this area by half</a:t>
            </a:r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507644"/>
              </p:ext>
            </p:extLst>
          </p:nvPr>
        </p:nvGraphicFramePr>
        <p:xfrm>
          <a:off x="6361593" y="2651922"/>
          <a:ext cx="14525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393480" progId="Equation.DSMT4">
                  <p:embed/>
                </p:oleObj>
              </mc:Choice>
              <mc:Fallback>
                <p:oleObj name="Equation" r:id="rId13" imgW="647640" imgH="393480" progId="Equation.DSMT4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593" y="2651922"/>
                        <a:ext cx="145256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rapezoid 19"/>
          <p:cNvSpPr/>
          <p:nvPr/>
        </p:nvSpPr>
        <p:spPr>
          <a:xfrm>
            <a:off x="584890" y="5206395"/>
            <a:ext cx="1571625" cy="1006727"/>
          </a:xfrm>
          <a:custGeom>
            <a:avLst/>
            <a:gdLst>
              <a:gd name="connsiteX0" fmla="*/ 0 w 1571625"/>
              <a:gd name="connsiteY0" fmla="*/ 1000125 h 1000125"/>
              <a:gd name="connsiteX1" fmla="*/ 465178 w 1571625"/>
              <a:gd name="connsiteY1" fmla="*/ 0 h 1000125"/>
              <a:gd name="connsiteX2" fmla="*/ 1106447 w 1571625"/>
              <a:gd name="connsiteY2" fmla="*/ 0 h 1000125"/>
              <a:gd name="connsiteX3" fmla="*/ 1571625 w 1571625"/>
              <a:gd name="connsiteY3" fmla="*/ 1000125 h 1000125"/>
              <a:gd name="connsiteX4" fmla="*/ 0 w 1571625"/>
              <a:gd name="connsiteY4" fmla="*/ 1000125 h 1000125"/>
              <a:gd name="connsiteX0" fmla="*/ 0 w 1571625"/>
              <a:gd name="connsiteY0" fmla="*/ 1000125 h 1000125"/>
              <a:gd name="connsiteX1" fmla="*/ 465178 w 1571625"/>
              <a:gd name="connsiteY1" fmla="*/ 0 h 1000125"/>
              <a:gd name="connsiteX2" fmla="*/ 1254996 w 1571625"/>
              <a:gd name="connsiteY2" fmla="*/ 0 h 1000125"/>
              <a:gd name="connsiteX3" fmla="*/ 1571625 w 1571625"/>
              <a:gd name="connsiteY3" fmla="*/ 1000125 h 1000125"/>
              <a:gd name="connsiteX4" fmla="*/ 0 w 1571625"/>
              <a:gd name="connsiteY4" fmla="*/ 1000125 h 1000125"/>
              <a:gd name="connsiteX0" fmla="*/ 0 w 1571625"/>
              <a:gd name="connsiteY0" fmla="*/ 1006727 h 1006727"/>
              <a:gd name="connsiteX1" fmla="*/ 465178 w 1571625"/>
              <a:gd name="connsiteY1" fmla="*/ 6602 h 1006727"/>
              <a:gd name="connsiteX2" fmla="*/ 1347426 w 1571625"/>
              <a:gd name="connsiteY2" fmla="*/ 0 h 1006727"/>
              <a:gd name="connsiteX3" fmla="*/ 1571625 w 1571625"/>
              <a:gd name="connsiteY3" fmla="*/ 1006727 h 1006727"/>
              <a:gd name="connsiteX4" fmla="*/ 0 w 1571625"/>
              <a:gd name="connsiteY4" fmla="*/ 1006727 h 10067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71625" h="1006727">
                <a:moveTo>
                  <a:pt x="0" y="1006727"/>
                </a:moveTo>
                <a:lnTo>
                  <a:pt x="465178" y="6602"/>
                </a:lnTo>
                <a:lnTo>
                  <a:pt x="1347426" y="0"/>
                </a:lnTo>
                <a:lnTo>
                  <a:pt x="1571625" y="1006727"/>
                </a:lnTo>
                <a:lnTo>
                  <a:pt x="0" y="1006727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7" name="Straight Connector 26"/>
          <p:cNvCxnSpPr/>
          <p:nvPr/>
        </p:nvCxnSpPr>
        <p:spPr>
          <a:xfrm rot="5400000" flipH="1" flipV="1">
            <a:off x="54739" y="5713060"/>
            <a:ext cx="1001713" cy="1587"/>
          </a:xfrm>
          <a:prstGeom prst="line">
            <a:avLst/>
          </a:prstGeom>
          <a:ln w="22225">
            <a:solidFill>
              <a:srgbClr val="FF0000"/>
            </a:solidFill>
            <a:prstDash val="dash"/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110229"/>
              </p:ext>
            </p:extLst>
          </p:nvPr>
        </p:nvGraphicFramePr>
        <p:xfrm>
          <a:off x="278577" y="5498747"/>
          <a:ext cx="2778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77" y="5498747"/>
                        <a:ext cx="27781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flipV="1">
            <a:off x="591240" y="6296119"/>
            <a:ext cx="1557337" cy="3175"/>
          </a:xfrm>
          <a:prstGeom prst="line">
            <a:avLst/>
          </a:prstGeom>
          <a:ln w="22225">
            <a:solidFill>
              <a:srgbClr val="FF0000"/>
            </a:solidFill>
            <a:prstDash val="dash"/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298909"/>
              </p:ext>
            </p:extLst>
          </p:nvPr>
        </p:nvGraphicFramePr>
        <p:xfrm>
          <a:off x="1154802" y="6296119"/>
          <a:ext cx="314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802" y="6296119"/>
                        <a:ext cx="3143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>
            <a:cxnSpLocks/>
          </p:cNvCxnSpPr>
          <p:nvPr/>
        </p:nvCxnSpPr>
        <p:spPr>
          <a:xfrm flipV="1">
            <a:off x="1040502" y="5112290"/>
            <a:ext cx="891814" cy="9526"/>
          </a:xfrm>
          <a:prstGeom prst="line">
            <a:avLst/>
          </a:prstGeom>
          <a:ln w="22225">
            <a:solidFill>
              <a:srgbClr val="FF0000"/>
            </a:solidFill>
            <a:prstDash val="dash"/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845998"/>
              </p:ext>
            </p:extLst>
          </p:nvPr>
        </p:nvGraphicFramePr>
        <p:xfrm>
          <a:off x="1369908" y="4785798"/>
          <a:ext cx="3143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908" y="4785798"/>
                        <a:ext cx="3143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403167" y="4525206"/>
            <a:ext cx="554029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 sz="2200" b="1" dirty="0">
                <a:solidFill>
                  <a:srgbClr val="00B050"/>
                </a:solidFill>
              </a:rPr>
              <a:t>Cut the trapezoid into two triangles!</a:t>
            </a:r>
          </a:p>
        </p:txBody>
      </p:sp>
      <p:cxnSp>
        <p:nvCxnSpPr>
          <p:cNvPr id="35" name="Straight Connector 34"/>
          <p:cNvCxnSpPr>
            <a:cxnSpLocks/>
            <a:endCxn id="20" idx="2"/>
          </p:cNvCxnSpPr>
          <p:nvPr/>
        </p:nvCxnSpPr>
        <p:spPr>
          <a:xfrm flipV="1">
            <a:off x="553066" y="5206395"/>
            <a:ext cx="1379250" cy="1015092"/>
          </a:xfrm>
          <a:prstGeom prst="line">
            <a:avLst/>
          </a:prstGeom>
          <a:ln w="22225">
            <a:solidFill>
              <a:srgbClr val="FF0000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549731"/>
              </p:ext>
            </p:extLst>
          </p:nvPr>
        </p:nvGraphicFramePr>
        <p:xfrm>
          <a:off x="992048" y="5256618"/>
          <a:ext cx="277528" cy="38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048" y="5256618"/>
                        <a:ext cx="277528" cy="385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724698"/>
              </p:ext>
            </p:extLst>
          </p:nvPr>
        </p:nvGraphicFramePr>
        <p:xfrm>
          <a:off x="1403397" y="5654298"/>
          <a:ext cx="3190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228600" progId="Equation.DSMT4">
                  <p:embed/>
                </p:oleObj>
              </mc:Choice>
              <mc:Fallback>
                <p:oleObj name="Equation" r:id="rId20" imgW="190440" imgH="228600" progId="Equation.DSMT4">
                  <p:embed/>
                  <p:pic>
                    <p:nvPicPr>
                      <p:cNvPr id="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97" y="5654298"/>
                        <a:ext cx="31908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592998"/>
              </p:ext>
            </p:extLst>
          </p:nvPr>
        </p:nvGraphicFramePr>
        <p:xfrm>
          <a:off x="3166607" y="4996942"/>
          <a:ext cx="2007962" cy="45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66680" imgH="241200" progId="Equation.DSMT4">
                  <p:embed/>
                </p:oleObj>
              </mc:Choice>
              <mc:Fallback>
                <p:oleObj name="Equation" r:id="rId22" imgW="1066680" imgH="241200" progId="Equation.DSMT4">
                  <p:embed/>
                  <p:pic>
                    <p:nvPicPr>
                      <p:cNvPr id="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607" y="4996942"/>
                        <a:ext cx="2007962" cy="45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666709"/>
              </p:ext>
            </p:extLst>
          </p:nvPr>
        </p:nvGraphicFramePr>
        <p:xfrm>
          <a:off x="4007515" y="5391787"/>
          <a:ext cx="1098964" cy="74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920" imgH="393480" progId="Equation.DSMT4">
                  <p:embed/>
                </p:oleObj>
              </mc:Choice>
              <mc:Fallback>
                <p:oleObj name="Equation" r:id="rId24" imgW="583920" imgH="393480" progId="Equation.DSMT4">
                  <p:embed/>
                  <p:pic>
                    <p:nvPicPr>
                      <p:cNvPr id="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515" y="5391787"/>
                        <a:ext cx="1098964" cy="74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769961"/>
              </p:ext>
            </p:extLst>
          </p:nvPr>
        </p:nvGraphicFramePr>
        <p:xfrm>
          <a:off x="5007110" y="5404302"/>
          <a:ext cx="646241" cy="74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42720" imgH="393480" progId="Equation.DSMT4">
                  <p:embed/>
                </p:oleObj>
              </mc:Choice>
              <mc:Fallback>
                <p:oleObj name="Equation" r:id="rId26" imgW="342720" imgH="393480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110" y="5404302"/>
                        <a:ext cx="646241" cy="74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392995"/>
              </p:ext>
            </p:extLst>
          </p:nvPr>
        </p:nvGraphicFramePr>
        <p:xfrm>
          <a:off x="4001314" y="6139050"/>
          <a:ext cx="1480672" cy="74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87320" imgH="393480" progId="Equation.DSMT4">
                  <p:embed/>
                </p:oleObj>
              </mc:Choice>
              <mc:Fallback>
                <p:oleObj name="Equation" r:id="rId28" imgW="787320" imgH="393480" progId="Equation.DSMT4">
                  <p:embed/>
                  <p:pic>
                    <p:nvPicPr>
                      <p:cNvPr id="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314" y="6139050"/>
                        <a:ext cx="1480672" cy="74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773533"/>
              </p:ext>
            </p:extLst>
          </p:nvPr>
        </p:nvGraphicFramePr>
        <p:xfrm>
          <a:off x="4625598" y="6405098"/>
          <a:ext cx="237902" cy="264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720" imgH="139680" progId="Equation.DSMT4">
                  <p:embed/>
                </p:oleObj>
              </mc:Choice>
              <mc:Fallback>
                <p:oleObj name="Equation" r:id="rId30" imgW="126720" imgH="139680" progId="Equation.DSMT4">
                  <p:embed/>
                  <p:pic>
                    <p:nvPicPr>
                      <p:cNvPr id="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598" y="6405098"/>
                        <a:ext cx="237902" cy="264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2786"/>
              </p:ext>
            </p:extLst>
          </p:nvPr>
        </p:nvGraphicFramePr>
        <p:xfrm>
          <a:off x="5069802" y="6348760"/>
          <a:ext cx="237902" cy="335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6720" imgH="177480" progId="Equation.DSMT4">
                  <p:embed/>
                </p:oleObj>
              </mc:Choice>
              <mc:Fallback>
                <p:oleObj name="Equation" r:id="rId32" imgW="126720" imgH="177480" progId="Equation.DSMT4">
                  <p:embed/>
                  <p:pic>
                    <p:nvPicPr>
                      <p:cNvPr id="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802" y="6348760"/>
                        <a:ext cx="237902" cy="335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365384"/>
              </p:ext>
            </p:extLst>
          </p:nvPr>
        </p:nvGraphicFramePr>
        <p:xfrm>
          <a:off x="5497950" y="6114435"/>
          <a:ext cx="1498426" cy="79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99920" imgH="419040" progId="Equation.DSMT4">
                  <p:embed/>
                </p:oleObj>
              </mc:Choice>
              <mc:Fallback>
                <p:oleObj name="Equation" r:id="rId34" imgW="799920" imgH="419040" progId="Equation.DSMT4">
                  <p:embed/>
                  <p:pic>
                    <p:nvPicPr>
                      <p:cNvPr id="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950" y="6114435"/>
                        <a:ext cx="1498426" cy="791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rapezoid 44">
            <a:extLst>
              <a:ext uri="{FF2B5EF4-FFF2-40B4-BE49-F238E27FC236}">
                <a16:creationId xmlns:a16="http://schemas.microsoft.com/office/drawing/2014/main" id="{E2989F08-F180-471E-ABB4-BD0FA94FD0A2}"/>
              </a:ext>
            </a:extLst>
          </p:cNvPr>
          <p:cNvSpPr/>
          <p:nvPr/>
        </p:nvSpPr>
        <p:spPr>
          <a:xfrm rot="10800000">
            <a:off x="1908148" y="2884630"/>
            <a:ext cx="1571625" cy="1000125"/>
          </a:xfrm>
          <a:prstGeom prst="trapezoid">
            <a:avLst>
              <a:gd name="adj" fmla="val 46512"/>
            </a:avLst>
          </a:prstGeom>
          <a:solidFill>
            <a:schemeClr val="bg1"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6" name="Object 7">
            <a:extLst>
              <a:ext uri="{FF2B5EF4-FFF2-40B4-BE49-F238E27FC236}">
                <a16:creationId xmlns:a16="http://schemas.microsoft.com/office/drawing/2014/main" id="{9F49AC67-2414-4063-869C-2B619E226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430535"/>
              </p:ext>
            </p:extLst>
          </p:nvPr>
        </p:nvGraphicFramePr>
        <p:xfrm>
          <a:off x="6247163" y="127965"/>
          <a:ext cx="2524897" cy="50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57120" imgH="253800" progId="Equation.DSMT4">
                  <p:embed/>
                </p:oleObj>
              </mc:Choice>
              <mc:Fallback>
                <p:oleObj name="Equation" r:id="rId36" imgW="1257120" imgH="253800" progId="Equation.DSMT4">
                  <p:embed/>
                  <p:pic>
                    <p:nvPicPr>
                      <p:cNvPr id="46" name="Object 7">
                        <a:extLst>
                          <a:ext uri="{FF2B5EF4-FFF2-40B4-BE49-F238E27FC236}">
                            <a16:creationId xmlns:a16="http://schemas.microsoft.com/office/drawing/2014/main" id="{9F49AC67-2414-4063-869C-2B619E2264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163" y="127965"/>
                        <a:ext cx="2524897" cy="508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C19EFE84-3764-4259-80EB-5390B13F4C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23029" y="5364718"/>
                <a:ext cx="2680917" cy="554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entury Schoolbook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entury Schoolbook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entury Schoolbook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entury Schoolbook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entury Schoolbook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Schoolbook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Schoolbook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Schoolbook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Schoolbook" pitchFamily="18" charset="0"/>
                  </a:defRPr>
                </a:lvl9pPr>
              </a:lstStyle>
              <a:p>
                <a:r>
                  <a:rPr lang="en-CA" sz="2000" dirty="0">
                    <a:solidFill>
                      <a:srgbClr val="FF0000"/>
                    </a:solidFill>
                  </a:rPr>
                  <a:t>Fact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num>
                      <m:den>
                        <m:r>
                          <a:rPr lang="en-CA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CA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C19EFE84-3764-4259-80EB-5390B13F4C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3029" y="5364718"/>
                <a:ext cx="2680917" cy="554832"/>
              </a:xfrm>
              <a:prstGeom prst="rect">
                <a:avLst/>
              </a:prstGeom>
              <a:blipFill>
                <a:blip r:embed="rId39"/>
                <a:stretch>
                  <a:fillRect l="-2273" b="-21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623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07407E-6 L 0.1132 -0.01158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60" y="-5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21" grpId="0" animBg="1"/>
      <p:bldP spid="21" grpId="1" animBg="1"/>
      <p:bldP spid="21" grpId="2" animBg="1"/>
      <p:bldP spid="21" grpId="3" animBg="1"/>
      <p:bldP spid="24" grpId="0"/>
      <p:bldP spid="25" grpId="0"/>
      <p:bldP spid="20" grpId="0" animBg="1"/>
      <p:bldP spid="34" grpId="0"/>
      <p:bldP spid="45" grpId="0" animBg="1"/>
      <p:bldP spid="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4714F8-2207-466D-ACB0-DB61E93F2E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70314"/>
          </a:xfrm>
        </p:spPr>
        <p:txBody>
          <a:bodyPr/>
          <a:lstStyle/>
          <a:p>
            <a:r>
              <a:rPr lang="en-CA" dirty="0"/>
              <a:t>Areas of Circles and Trapezoid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96249E-2F3A-4D37-9467-CBF8148C93B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7832" y="844952"/>
            <a:ext cx="8518967" cy="1157468"/>
          </a:xfrm>
        </p:spPr>
        <p:txBody>
          <a:bodyPr>
            <a:normAutofit/>
          </a:bodyPr>
          <a:lstStyle/>
          <a:p>
            <a:r>
              <a:rPr lang="en-CA" sz="2100" dirty="0"/>
              <a:t>In this section we will learn about finding the area of circles, trapezoids, and fractions of a circle</a:t>
            </a:r>
          </a:p>
          <a:p>
            <a:r>
              <a:rPr lang="en-CA" sz="2100" dirty="0"/>
              <a:t>Here are the formulas for these shapes: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2DAAEA7-9796-4130-9762-AB827C37B77B}"/>
              </a:ext>
            </a:extLst>
          </p:cNvPr>
          <p:cNvSpPr txBox="1"/>
          <p:nvPr/>
        </p:nvSpPr>
        <p:spPr>
          <a:xfrm>
            <a:off x="427517" y="1993060"/>
            <a:ext cx="9557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Circle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18143B0-BE9B-45C4-A2D2-D8E5D90E997D}"/>
              </a:ext>
            </a:extLst>
          </p:cNvPr>
          <p:cNvSpPr txBox="1"/>
          <p:nvPr/>
        </p:nvSpPr>
        <p:spPr>
          <a:xfrm>
            <a:off x="2184169" y="1932100"/>
            <a:ext cx="14847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rapezoid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1654F801-E084-45FA-8A4E-6A4E55B2AE9A}"/>
              </a:ext>
            </a:extLst>
          </p:cNvPr>
          <p:cNvGrpSpPr/>
          <p:nvPr/>
        </p:nvGrpSpPr>
        <p:grpSpPr>
          <a:xfrm>
            <a:off x="464419" y="2591587"/>
            <a:ext cx="914400" cy="914400"/>
            <a:chOff x="464419" y="2591587"/>
            <a:chExt cx="914400" cy="914400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6B1EA0C6-0E6C-4AD9-8BA4-DE309C86E297}"/>
                </a:ext>
              </a:extLst>
            </p:cNvPr>
            <p:cNvSpPr/>
            <p:nvPr/>
          </p:nvSpPr>
          <p:spPr>
            <a:xfrm>
              <a:off x="464419" y="2591587"/>
              <a:ext cx="914400" cy="914400"/>
            </a:xfrm>
            <a:prstGeom prst="ellipse">
              <a:avLst/>
            </a:prstGeom>
            <a:solidFill>
              <a:srgbClr val="00B0F0">
                <a:alpha val="36000"/>
              </a:srgbClr>
            </a:solidFill>
            <a:ln>
              <a:solidFill>
                <a:schemeClr val="tx1">
                  <a:alpha val="4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710068FD-33C3-415E-B457-445FDA43B3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8200092"/>
                </p:ext>
              </p:extLst>
            </p:nvPr>
          </p:nvGraphicFramePr>
          <p:xfrm>
            <a:off x="617772" y="2958935"/>
            <a:ext cx="242887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120" imgH="126720" progId="Equation.DSMT4">
                    <p:embed/>
                  </p:oleObj>
                </mc:Choice>
                <mc:Fallback>
                  <p:oleObj name="Equation" r:id="rId2" imgW="114120" imgH="126720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id="{710068FD-33C3-415E-B457-445FDA43B3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772" y="2958935"/>
                          <a:ext cx="242887" cy="27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FAC82574-4ED0-4B0C-92CB-72F0B190DC02}"/>
                </a:ext>
              </a:extLst>
            </p:cNvPr>
            <p:cNvCxnSpPr/>
            <p:nvPr/>
          </p:nvCxnSpPr>
          <p:spPr>
            <a:xfrm flipH="1">
              <a:off x="616819" y="3018307"/>
              <a:ext cx="309209" cy="365760"/>
            </a:xfrm>
            <a:prstGeom prst="straightConnector1">
              <a:avLst/>
            </a:prstGeom>
            <a:ln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8" name="Object 7">
            <a:extLst>
              <a:ext uri="{FF2B5EF4-FFF2-40B4-BE49-F238E27FC236}">
                <a16:creationId xmlns:a16="http://schemas.microsoft.com/office/drawing/2014/main" id="{4BBAF9F6-E0AA-4E24-9445-9E29200E5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535358"/>
              </p:ext>
            </p:extLst>
          </p:nvPr>
        </p:nvGraphicFramePr>
        <p:xfrm>
          <a:off x="341828" y="3553295"/>
          <a:ext cx="1168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03040" progId="Equation.DSMT4">
                  <p:embed/>
                </p:oleObj>
              </mc:Choice>
              <mc:Fallback>
                <p:oleObj name="Equation" r:id="rId4" imgW="520560" imgH="203040" progId="Equation.DSMT4">
                  <p:embed/>
                  <p:pic>
                    <p:nvPicPr>
                      <p:cNvPr id="48" name="Object 7">
                        <a:extLst>
                          <a:ext uri="{FF2B5EF4-FFF2-40B4-BE49-F238E27FC236}">
                            <a16:creationId xmlns:a16="http://schemas.microsoft.com/office/drawing/2014/main" id="{4BBAF9F6-E0AA-4E24-9445-9E29200E59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28" y="3553295"/>
                        <a:ext cx="11684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>
            <a:extLst>
              <a:ext uri="{FF2B5EF4-FFF2-40B4-BE49-F238E27FC236}">
                <a16:creationId xmlns:a16="http://schemas.microsoft.com/office/drawing/2014/main" id="{72D7E471-AAF3-4A11-B870-164B9F0F7A95}"/>
              </a:ext>
            </a:extLst>
          </p:cNvPr>
          <p:cNvGrpSpPr/>
          <p:nvPr/>
        </p:nvGrpSpPr>
        <p:grpSpPr>
          <a:xfrm>
            <a:off x="2199409" y="2241067"/>
            <a:ext cx="1408502" cy="1691640"/>
            <a:chOff x="2199409" y="2241067"/>
            <a:chExt cx="1408502" cy="1691640"/>
          </a:xfrm>
        </p:grpSpPr>
        <p:sp>
          <p:nvSpPr>
            <p:cNvPr id="50" name="Trapezoid 49">
              <a:extLst>
                <a:ext uri="{FF2B5EF4-FFF2-40B4-BE49-F238E27FC236}">
                  <a16:creationId xmlns:a16="http://schemas.microsoft.com/office/drawing/2014/main" id="{F730B68D-3698-4859-A914-51E2B0C8E66A}"/>
                </a:ext>
              </a:extLst>
            </p:cNvPr>
            <p:cNvSpPr/>
            <p:nvPr/>
          </p:nvSpPr>
          <p:spPr>
            <a:xfrm>
              <a:off x="2199409" y="2591587"/>
              <a:ext cx="1371600" cy="914400"/>
            </a:xfrm>
            <a:prstGeom prst="trapezoid">
              <a:avLst/>
            </a:prstGeom>
            <a:solidFill>
              <a:srgbClr val="00B0F0">
                <a:alpha val="36000"/>
              </a:srgbClr>
            </a:solidFill>
            <a:ln>
              <a:solidFill>
                <a:schemeClr val="tx1">
                  <a:alpha val="4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EAE558F5-5D6C-41EC-A3EB-5242971FAA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673679"/>
                </p:ext>
              </p:extLst>
            </p:nvPr>
          </p:nvGraphicFramePr>
          <p:xfrm>
            <a:off x="2742724" y="2241067"/>
            <a:ext cx="26987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51" name="Object 50">
                          <a:extLst>
                            <a:ext uri="{FF2B5EF4-FFF2-40B4-BE49-F238E27FC236}">
                              <a16:creationId xmlns:a16="http://schemas.microsoft.com/office/drawing/2014/main" id="{EAE558F5-5D6C-41EC-A3EB-5242971FAA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2724" y="2241067"/>
                          <a:ext cx="269875" cy="298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CA4ED6E9-B27A-48AA-B933-7B0C521BDA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1923689"/>
                </p:ext>
              </p:extLst>
            </p:nvPr>
          </p:nvGraphicFramePr>
          <p:xfrm>
            <a:off x="2728436" y="3553295"/>
            <a:ext cx="269875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77480" progId="Equation.DSMT4">
                    <p:embed/>
                  </p:oleObj>
                </mc:Choice>
                <mc:Fallback>
                  <p:oleObj name="Equation" r:id="rId8" imgW="126720" imgH="177480" progId="Equation.DSMT4">
                    <p:embed/>
                    <p:pic>
                      <p:nvPicPr>
                        <p:cNvPr id="52" name="Object 51">
                          <a:extLst>
                            <a:ext uri="{FF2B5EF4-FFF2-40B4-BE49-F238E27FC236}">
                              <a16:creationId xmlns:a16="http://schemas.microsoft.com/office/drawing/2014/main" id="{CA4ED6E9-B27A-48AA-B933-7B0C521BDA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436" y="3553295"/>
                          <a:ext cx="269875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0ACE5DAE-EF37-44CE-BB4F-39124322C4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5314539"/>
                </p:ext>
              </p:extLst>
            </p:nvPr>
          </p:nvGraphicFramePr>
          <p:xfrm>
            <a:off x="2728436" y="2897975"/>
            <a:ext cx="269875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77480" progId="Equation.DSMT4">
                    <p:embed/>
                  </p:oleObj>
                </mc:Choice>
                <mc:Fallback>
                  <p:oleObj name="Equation" r:id="rId10" imgW="126720" imgH="17748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0ACE5DAE-EF37-44CE-BB4F-39124322C4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436" y="2897975"/>
                          <a:ext cx="269875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E58BE656-BE82-4C11-A0FD-D5FDA5E3C6D0}"/>
                </a:ext>
              </a:extLst>
            </p:cNvPr>
            <p:cNvCxnSpPr/>
            <p:nvPr/>
          </p:nvCxnSpPr>
          <p:spPr>
            <a:xfrm>
              <a:off x="2199409" y="3612667"/>
              <a:ext cx="1408502" cy="0"/>
            </a:xfrm>
            <a:prstGeom prst="straightConnector1">
              <a:avLst/>
            </a:prstGeom>
            <a:ln w="25400"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E3301B6B-4FE4-4624-8A9C-1DF802780444}"/>
                </a:ext>
              </a:extLst>
            </p:cNvPr>
            <p:cNvCxnSpPr/>
            <p:nvPr/>
          </p:nvCxnSpPr>
          <p:spPr>
            <a:xfrm flipV="1">
              <a:off x="2728436" y="2573136"/>
              <a:ext cx="0" cy="917611"/>
            </a:xfrm>
            <a:prstGeom prst="straightConnector1">
              <a:avLst/>
            </a:prstGeom>
            <a:ln w="25400"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66203F82-5FD4-4DEE-A70A-D657AC4B77CF}"/>
                </a:ext>
              </a:extLst>
            </p:cNvPr>
            <p:cNvCxnSpPr/>
            <p:nvPr/>
          </p:nvCxnSpPr>
          <p:spPr>
            <a:xfrm>
              <a:off x="2443249" y="2502334"/>
              <a:ext cx="905582" cy="0"/>
            </a:xfrm>
            <a:prstGeom prst="straightConnector1">
              <a:avLst/>
            </a:prstGeom>
            <a:ln w="25400"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7" name="Object 7">
            <a:extLst>
              <a:ext uri="{FF2B5EF4-FFF2-40B4-BE49-F238E27FC236}">
                <a16:creationId xmlns:a16="http://schemas.microsoft.com/office/drawing/2014/main" id="{23AB4457-92A1-4F1D-8C43-72F048C8E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27678"/>
              </p:ext>
            </p:extLst>
          </p:nvPr>
        </p:nvGraphicFramePr>
        <p:xfrm>
          <a:off x="2032722" y="3808564"/>
          <a:ext cx="15382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53800" progId="Equation.DSMT4">
                  <p:embed/>
                </p:oleObj>
              </mc:Choice>
              <mc:Fallback>
                <p:oleObj name="Equation" r:id="rId12" imgW="685800" imgH="253800" progId="Equation.DSMT4">
                  <p:embed/>
                  <p:pic>
                    <p:nvPicPr>
                      <p:cNvPr id="57" name="Object 7">
                        <a:extLst>
                          <a:ext uri="{FF2B5EF4-FFF2-40B4-BE49-F238E27FC236}">
                            <a16:creationId xmlns:a16="http://schemas.microsoft.com/office/drawing/2014/main" id="{23AB4457-92A1-4F1D-8C43-72F048C8E4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722" y="3808564"/>
                        <a:ext cx="15382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id="{3EF1C6AC-CC80-4998-826F-7D3D61FC517D}"/>
              </a:ext>
            </a:extLst>
          </p:cNvPr>
          <p:cNvSpPr txBox="1"/>
          <p:nvPr/>
        </p:nvSpPr>
        <p:spPr>
          <a:xfrm>
            <a:off x="4427315" y="1959405"/>
            <a:ext cx="126989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¾ Circle</a:t>
            </a: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C31F215A-EAAB-4C08-858C-0D30C9B3419D}"/>
              </a:ext>
            </a:extLst>
          </p:cNvPr>
          <p:cNvGrpSpPr/>
          <p:nvPr/>
        </p:nvGrpSpPr>
        <p:grpSpPr>
          <a:xfrm>
            <a:off x="4294339" y="2423623"/>
            <a:ext cx="1346136" cy="1326906"/>
            <a:chOff x="4294339" y="2423623"/>
            <a:chExt cx="1346136" cy="1326906"/>
          </a:xfrm>
        </p:grpSpPr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549C03EF-7725-4906-A96B-7CC9A50E1B50}"/>
                </a:ext>
              </a:extLst>
            </p:cNvPr>
            <p:cNvSpPr/>
            <p:nvPr/>
          </p:nvSpPr>
          <p:spPr>
            <a:xfrm>
              <a:off x="4967407" y="2958935"/>
              <a:ext cx="137445" cy="12874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1" name="Pie 4">
              <a:extLst>
                <a:ext uri="{FF2B5EF4-FFF2-40B4-BE49-F238E27FC236}">
                  <a16:creationId xmlns:a16="http://schemas.microsoft.com/office/drawing/2014/main" id="{3A76345B-10FE-4BA7-94C7-3DE350C2039B}"/>
                </a:ext>
              </a:extLst>
            </p:cNvPr>
            <p:cNvSpPr/>
            <p:nvPr/>
          </p:nvSpPr>
          <p:spPr>
            <a:xfrm>
              <a:off x="4294339" y="2423623"/>
              <a:ext cx="1346136" cy="1326906"/>
            </a:xfrm>
            <a:prstGeom prst="pie">
              <a:avLst>
                <a:gd name="adj1" fmla="val 21756"/>
                <a:gd name="adj2" fmla="val 16175423"/>
              </a:avLst>
            </a:prstGeom>
            <a:solidFill>
              <a:srgbClr val="00B0F0">
                <a:alpha val="44000"/>
              </a:srgbClr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graphicFrame>
          <p:nvGraphicFramePr>
            <p:cNvPr id="62" name="Object 61">
              <a:extLst>
                <a:ext uri="{FF2B5EF4-FFF2-40B4-BE49-F238E27FC236}">
                  <a16:creationId xmlns:a16="http://schemas.microsoft.com/office/drawing/2014/main" id="{5A275967-D78A-40B6-9095-1DA8010B2C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7790798"/>
                </p:ext>
              </p:extLst>
            </p:nvPr>
          </p:nvGraphicFramePr>
          <p:xfrm>
            <a:off x="5243629" y="2831271"/>
            <a:ext cx="242887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120" imgH="126720" progId="Equation.DSMT4">
                    <p:embed/>
                  </p:oleObj>
                </mc:Choice>
                <mc:Fallback>
                  <p:oleObj name="Equation" r:id="rId2" imgW="114120" imgH="126720" progId="Equation.DSMT4">
                    <p:embed/>
                    <p:pic>
                      <p:nvPicPr>
                        <p:cNvPr id="62" name="Object 61">
                          <a:extLst>
                            <a:ext uri="{FF2B5EF4-FFF2-40B4-BE49-F238E27FC236}">
                              <a16:creationId xmlns:a16="http://schemas.microsoft.com/office/drawing/2014/main" id="{5A275967-D78A-40B6-9095-1DA8010B2C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3629" y="2831271"/>
                          <a:ext cx="242887" cy="27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" name="Object 7">
            <a:extLst>
              <a:ext uri="{FF2B5EF4-FFF2-40B4-BE49-F238E27FC236}">
                <a16:creationId xmlns:a16="http://schemas.microsoft.com/office/drawing/2014/main" id="{E21060BA-505B-409E-8BAC-D4169A02C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688758"/>
              </p:ext>
            </p:extLst>
          </p:nvPr>
        </p:nvGraphicFramePr>
        <p:xfrm>
          <a:off x="4316205" y="3738563"/>
          <a:ext cx="1366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241200" progId="Equation.DSMT4">
                  <p:embed/>
                </p:oleObj>
              </mc:Choice>
              <mc:Fallback>
                <p:oleObj name="Equation" r:id="rId14" imgW="609480" imgH="241200" progId="Equation.DSMT4">
                  <p:embed/>
                  <p:pic>
                    <p:nvPicPr>
                      <p:cNvPr id="63" name="Object 7">
                        <a:extLst>
                          <a:ext uri="{FF2B5EF4-FFF2-40B4-BE49-F238E27FC236}">
                            <a16:creationId xmlns:a16="http://schemas.microsoft.com/office/drawing/2014/main" id="{E21060BA-505B-409E-8BAC-D4169A02C7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205" y="3738563"/>
                        <a:ext cx="13668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>
            <a:extLst>
              <a:ext uri="{FF2B5EF4-FFF2-40B4-BE49-F238E27FC236}">
                <a16:creationId xmlns:a16="http://schemas.microsoft.com/office/drawing/2014/main" id="{46838D0D-51B9-4571-99BF-26C0510AC4AF}"/>
              </a:ext>
            </a:extLst>
          </p:cNvPr>
          <p:cNvSpPr txBox="1"/>
          <p:nvPr/>
        </p:nvSpPr>
        <p:spPr>
          <a:xfrm>
            <a:off x="6755724" y="2025623"/>
            <a:ext cx="20425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Parallelogram</a:t>
            </a:r>
          </a:p>
        </p:txBody>
      </p:sp>
      <p:grpSp>
        <p:nvGrpSpPr>
          <p:cNvPr id="74" name="Group 73">
            <a:extLst>
              <a:ext uri="{FF2B5EF4-FFF2-40B4-BE49-F238E27FC236}">
                <a16:creationId xmlns:a16="http://schemas.microsoft.com/office/drawing/2014/main" id="{F012C796-300C-4D4E-9118-10840B299FA6}"/>
              </a:ext>
            </a:extLst>
          </p:cNvPr>
          <p:cNvGrpSpPr/>
          <p:nvPr/>
        </p:nvGrpSpPr>
        <p:grpSpPr>
          <a:xfrm>
            <a:off x="6240340" y="2659078"/>
            <a:ext cx="2579639" cy="1200800"/>
            <a:chOff x="6240340" y="2659078"/>
            <a:chExt cx="2579639" cy="1200800"/>
          </a:xfrm>
        </p:grpSpPr>
        <p:sp>
          <p:nvSpPr>
            <p:cNvPr id="64" name="Freeform: Shape 63">
              <a:extLst>
                <a:ext uri="{FF2B5EF4-FFF2-40B4-BE49-F238E27FC236}">
                  <a16:creationId xmlns:a16="http://schemas.microsoft.com/office/drawing/2014/main" id="{724A3D5D-BACD-410B-B96C-B392E0C6004D}"/>
                </a:ext>
              </a:extLst>
            </p:cNvPr>
            <p:cNvSpPr/>
            <p:nvPr/>
          </p:nvSpPr>
          <p:spPr>
            <a:xfrm>
              <a:off x="6313543" y="2659078"/>
              <a:ext cx="2506436" cy="718457"/>
            </a:xfrm>
            <a:custGeom>
              <a:avLst/>
              <a:gdLst>
                <a:gd name="connsiteX0" fmla="*/ 644979 w 2506436"/>
                <a:gd name="connsiteY0" fmla="*/ 0 h 718457"/>
                <a:gd name="connsiteX1" fmla="*/ 2506436 w 2506436"/>
                <a:gd name="connsiteY1" fmla="*/ 16329 h 718457"/>
                <a:gd name="connsiteX2" fmla="*/ 1853293 w 2506436"/>
                <a:gd name="connsiteY2" fmla="*/ 718457 h 718457"/>
                <a:gd name="connsiteX3" fmla="*/ 0 w 2506436"/>
                <a:gd name="connsiteY3" fmla="*/ 693964 h 718457"/>
                <a:gd name="connsiteX4" fmla="*/ 644979 w 2506436"/>
                <a:gd name="connsiteY4" fmla="*/ 0 h 7184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06436" h="718457">
                  <a:moveTo>
                    <a:pt x="644979" y="0"/>
                  </a:moveTo>
                  <a:lnTo>
                    <a:pt x="2506436" y="16329"/>
                  </a:lnTo>
                  <a:lnTo>
                    <a:pt x="1853293" y="718457"/>
                  </a:lnTo>
                  <a:lnTo>
                    <a:pt x="0" y="693964"/>
                  </a:lnTo>
                  <a:lnTo>
                    <a:pt x="644979" y="0"/>
                  </a:lnTo>
                  <a:close/>
                </a:path>
              </a:pathLst>
            </a:custGeom>
            <a:solidFill>
              <a:srgbClr val="00B0F0">
                <a:alpha val="3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66" name="Object 65">
              <a:extLst>
                <a:ext uri="{FF2B5EF4-FFF2-40B4-BE49-F238E27FC236}">
                  <a16:creationId xmlns:a16="http://schemas.microsoft.com/office/drawing/2014/main" id="{8911F610-8E76-45F8-8B16-68F075BA4D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9226302"/>
                </p:ext>
              </p:extLst>
            </p:nvPr>
          </p:nvGraphicFramePr>
          <p:xfrm>
            <a:off x="7051046" y="3480466"/>
            <a:ext cx="269875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77480" progId="Equation.DSMT4">
                    <p:embed/>
                  </p:oleObj>
                </mc:Choice>
                <mc:Fallback>
                  <p:oleObj name="Equation" r:id="rId8" imgW="126720" imgH="177480" progId="Equation.DSMT4">
                    <p:embed/>
                    <p:pic>
                      <p:nvPicPr>
                        <p:cNvPr id="66" name="Object 65">
                          <a:extLst>
                            <a:ext uri="{FF2B5EF4-FFF2-40B4-BE49-F238E27FC236}">
                              <a16:creationId xmlns:a16="http://schemas.microsoft.com/office/drawing/2014/main" id="{8911F610-8E76-45F8-8B16-68F075BA4D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1046" y="3480466"/>
                          <a:ext cx="269875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>
              <a:extLst>
                <a:ext uri="{FF2B5EF4-FFF2-40B4-BE49-F238E27FC236}">
                  <a16:creationId xmlns:a16="http://schemas.microsoft.com/office/drawing/2014/main" id="{91FB35DF-4B68-475D-9EB7-A248FFDA45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6122319"/>
                </p:ext>
              </p:extLst>
            </p:nvPr>
          </p:nvGraphicFramePr>
          <p:xfrm>
            <a:off x="6936502" y="2831271"/>
            <a:ext cx="269875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77480" progId="Equation.DSMT4">
                    <p:embed/>
                  </p:oleObj>
                </mc:Choice>
                <mc:Fallback>
                  <p:oleObj name="Equation" r:id="rId10" imgW="126720" imgH="177480" progId="Equation.DSMT4">
                    <p:embed/>
                    <p:pic>
                      <p:nvPicPr>
                        <p:cNvPr id="67" name="Object 66">
                          <a:extLst>
                            <a:ext uri="{FF2B5EF4-FFF2-40B4-BE49-F238E27FC236}">
                              <a16:creationId xmlns:a16="http://schemas.microsoft.com/office/drawing/2014/main" id="{91FB35DF-4B68-475D-9EB7-A248FFDA45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6502" y="2831271"/>
                          <a:ext cx="269875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2B9D6A49-19A1-4361-92FA-172626266DA5}"/>
                </a:ext>
              </a:extLst>
            </p:cNvPr>
            <p:cNvCxnSpPr>
              <a:cxnSpLocks/>
            </p:cNvCxnSpPr>
            <p:nvPr/>
          </p:nvCxnSpPr>
          <p:spPr>
            <a:xfrm>
              <a:off x="6240340" y="3505987"/>
              <a:ext cx="1891289" cy="17281"/>
            </a:xfrm>
            <a:prstGeom prst="straightConnector1">
              <a:avLst/>
            </a:prstGeom>
            <a:ln w="25400"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FE43E424-55EE-4634-B4B6-F01E8B17608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206377" y="2659078"/>
              <a:ext cx="1" cy="686096"/>
            </a:xfrm>
            <a:prstGeom prst="straightConnector1">
              <a:avLst/>
            </a:prstGeom>
            <a:ln w="25400"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5" name="Object 7">
            <a:extLst>
              <a:ext uri="{FF2B5EF4-FFF2-40B4-BE49-F238E27FC236}">
                <a16:creationId xmlns:a16="http://schemas.microsoft.com/office/drawing/2014/main" id="{9CC9C3F7-4ADA-4C72-A778-6331C359A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31760"/>
              </p:ext>
            </p:extLst>
          </p:nvPr>
        </p:nvGraphicFramePr>
        <p:xfrm>
          <a:off x="6607969" y="3835755"/>
          <a:ext cx="12811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320" imgH="177480" progId="Equation.DSMT4">
                  <p:embed/>
                </p:oleObj>
              </mc:Choice>
              <mc:Fallback>
                <p:oleObj name="Equation" r:id="rId16" imgW="571320" imgH="177480" progId="Equation.DSMT4">
                  <p:embed/>
                  <p:pic>
                    <p:nvPicPr>
                      <p:cNvPr id="75" name="Object 7">
                        <a:extLst>
                          <a:ext uri="{FF2B5EF4-FFF2-40B4-BE49-F238E27FC236}">
                            <a16:creationId xmlns:a16="http://schemas.microsoft.com/office/drawing/2014/main" id="{9CC9C3F7-4ADA-4C72-A778-6331C359A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969" y="3835755"/>
                        <a:ext cx="12811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Content Placeholder 2">
            <a:extLst>
              <a:ext uri="{FF2B5EF4-FFF2-40B4-BE49-F238E27FC236}">
                <a16:creationId xmlns:a16="http://schemas.microsoft.com/office/drawing/2014/main" id="{2FA0D298-2581-4CBB-93F1-BAE99908C507}"/>
              </a:ext>
            </a:extLst>
          </p:cNvPr>
          <p:cNvSpPr txBox="1">
            <a:spLocks/>
          </p:cNvSpPr>
          <p:nvPr/>
        </p:nvSpPr>
        <p:spPr>
          <a:xfrm>
            <a:off x="34855" y="4448101"/>
            <a:ext cx="8518967" cy="115746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If you are given a “composite” shape, where it’s a combination of regular shapes, cut the shape into regular polygons, get the area of each shape, and then add them up together</a:t>
            </a:r>
          </a:p>
        </p:txBody>
      </p:sp>
      <p:sp>
        <p:nvSpPr>
          <p:cNvPr id="77" name="Content Placeholder 2">
            <a:extLst>
              <a:ext uri="{FF2B5EF4-FFF2-40B4-BE49-F238E27FC236}">
                <a16:creationId xmlns:a16="http://schemas.microsoft.com/office/drawing/2014/main" id="{14FA34C5-E956-4D56-8220-FE44DF97C00E}"/>
              </a:ext>
            </a:extLst>
          </p:cNvPr>
          <p:cNvSpPr txBox="1">
            <a:spLocks/>
          </p:cNvSpPr>
          <p:nvPr/>
        </p:nvSpPr>
        <p:spPr>
          <a:xfrm>
            <a:off x="114530" y="5605569"/>
            <a:ext cx="8518967" cy="115746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If you want the “proof” for the formulas of the area of a circle and trapezoid, go the end of the </a:t>
            </a:r>
            <a:r>
              <a:rPr lang="en-CA" sz="2100" dirty="0" err="1"/>
              <a:t>powerpoint</a:t>
            </a:r>
            <a:endParaRPr lang="en-CA" sz="2100" dirty="0"/>
          </a:p>
        </p:txBody>
      </p:sp>
    </p:spTree>
    <p:extLst>
      <p:ext uri="{BB962C8B-B14F-4D97-AF65-F5344CB8AC3E}">
        <p14:creationId xmlns:p14="http://schemas.microsoft.com/office/powerpoint/2010/main" val="2205437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9" grpId="0"/>
      <p:bldP spid="58" grpId="0"/>
      <p:bldP spid="65" grpId="0"/>
      <p:bldP spid="76" grpId="0"/>
      <p:bldP spid="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862230-71D6-46D6-8A80-FA5089AD7D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83818"/>
          </a:xfrm>
        </p:spPr>
        <p:txBody>
          <a:bodyPr>
            <a:normAutofit fontScale="90000"/>
          </a:bodyPr>
          <a:lstStyle/>
          <a:p>
            <a:r>
              <a:rPr lang="en-CA" dirty="0"/>
              <a:t>Areas of Composite shap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865C9F-1589-4EA5-A94D-DAE9A98A307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9870" y="765545"/>
            <a:ext cx="8658446" cy="1320210"/>
          </a:xfrm>
        </p:spPr>
        <p:txBody>
          <a:bodyPr>
            <a:normAutofit lnSpcReduction="10000"/>
          </a:bodyPr>
          <a:lstStyle/>
          <a:p>
            <a:r>
              <a:rPr lang="en-CA" sz="2100" dirty="0"/>
              <a:t>Composite shapes are 2D shapes created with two or more regular polygons</a:t>
            </a:r>
          </a:p>
          <a:p>
            <a:r>
              <a:rPr lang="en-CA" sz="2100" dirty="0"/>
              <a:t>Below are some examples of composite shapes and how they are constructed: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9C97BF4-3C1A-4545-811B-5357A11CC5AB}"/>
              </a:ext>
            </a:extLst>
          </p:cNvPr>
          <p:cNvGrpSpPr/>
          <p:nvPr/>
        </p:nvGrpSpPr>
        <p:grpSpPr>
          <a:xfrm>
            <a:off x="353127" y="2507714"/>
            <a:ext cx="2357005" cy="948285"/>
            <a:chOff x="630865" y="2729023"/>
            <a:chExt cx="2225749" cy="772633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562419AC-B668-4223-A4E4-5339D7A50E65}"/>
                </a:ext>
              </a:extLst>
            </p:cNvPr>
            <p:cNvSpPr/>
            <p:nvPr/>
          </p:nvSpPr>
          <p:spPr>
            <a:xfrm>
              <a:off x="1056167" y="2729023"/>
              <a:ext cx="1375145" cy="772633"/>
            </a:xfrm>
            <a:prstGeom prst="rect">
              <a:avLst/>
            </a:prstGeom>
            <a:solidFill>
              <a:srgbClr val="00B0F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Partial Circle 5">
              <a:extLst>
                <a:ext uri="{FF2B5EF4-FFF2-40B4-BE49-F238E27FC236}">
                  <a16:creationId xmlns:a16="http://schemas.microsoft.com/office/drawing/2014/main" id="{E25F2226-98E7-4116-91DE-7C4DCCC383B8}"/>
                </a:ext>
              </a:extLst>
            </p:cNvPr>
            <p:cNvSpPr/>
            <p:nvPr/>
          </p:nvSpPr>
          <p:spPr>
            <a:xfrm>
              <a:off x="2006010" y="2729023"/>
              <a:ext cx="850604" cy="772633"/>
            </a:xfrm>
            <a:prstGeom prst="pie">
              <a:avLst>
                <a:gd name="adj1" fmla="val 16184547"/>
                <a:gd name="adj2" fmla="val 5340222"/>
              </a:avLst>
            </a:prstGeom>
            <a:solidFill>
              <a:srgbClr val="00B0F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>
                <a:solidFill>
                  <a:schemeClr val="tx1"/>
                </a:solidFill>
              </a:endParaRPr>
            </a:p>
          </p:txBody>
        </p:sp>
        <p:sp>
          <p:nvSpPr>
            <p:cNvPr id="7" name="Partial Circle 6">
              <a:extLst>
                <a:ext uri="{FF2B5EF4-FFF2-40B4-BE49-F238E27FC236}">
                  <a16:creationId xmlns:a16="http://schemas.microsoft.com/office/drawing/2014/main" id="{11427BA1-841E-4D89-A4EF-080F486BBAD6}"/>
                </a:ext>
              </a:extLst>
            </p:cNvPr>
            <p:cNvSpPr/>
            <p:nvPr/>
          </p:nvSpPr>
          <p:spPr>
            <a:xfrm flipH="1">
              <a:off x="630865" y="2729023"/>
              <a:ext cx="850604" cy="772633"/>
            </a:xfrm>
            <a:prstGeom prst="pie">
              <a:avLst>
                <a:gd name="adj1" fmla="val 16184547"/>
                <a:gd name="adj2" fmla="val 5340222"/>
              </a:avLst>
            </a:prstGeom>
            <a:solidFill>
              <a:srgbClr val="00B0F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701F826-CA9E-4BE0-8387-D8115C2AB2DA}"/>
              </a:ext>
            </a:extLst>
          </p:cNvPr>
          <p:cNvGrpSpPr/>
          <p:nvPr/>
        </p:nvGrpSpPr>
        <p:grpSpPr>
          <a:xfrm>
            <a:off x="2944919" y="2374232"/>
            <a:ext cx="1368484" cy="1215248"/>
            <a:chOff x="3509792" y="2175368"/>
            <a:chExt cx="1670760" cy="1378059"/>
          </a:xfrm>
        </p:grpSpPr>
        <p:sp>
          <p:nvSpPr>
            <p:cNvPr id="9" name="Hexagon 8">
              <a:extLst>
                <a:ext uri="{FF2B5EF4-FFF2-40B4-BE49-F238E27FC236}">
                  <a16:creationId xmlns:a16="http://schemas.microsoft.com/office/drawing/2014/main" id="{E34672F8-0059-4F8D-B09F-7D6DD3A25A75}"/>
                </a:ext>
              </a:extLst>
            </p:cNvPr>
            <p:cNvSpPr/>
            <p:nvPr/>
          </p:nvSpPr>
          <p:spPr>
            <a:xfrm>
              <a:off x="3657600" y="2512827"/>
              <a:ext cx="1375145" cy="988829"/>
            </a:xfrm>
            <a:prstGeom prst="hexagon">
              <a:avLst>
                <a:gd name="adj" fmla="val 38179"/>
                <a:gd name="vf" fmla="val 115470"/>
              </a:avLst>
            </a:prstGeom>
            <a:solidFill>
              <a:srgbClr val="00B0F0">
                <a:alpha val="18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Partial Circle 18">
              <a:extLst>
                <a:ext uri="{FF2B5EF4-FFF2-40B4-BE49-F238E27FC236}">
                  <a16:creationId xmlns:a16="http://schemas.microsoft.com/office/drawing/2014/main" id="{6E02D8B7-2BA4-44C6-B8C7-D41AB74150F4}"/>
                </a:ext>
              </a:extLst>
            </p:cNvPr>
            <p:cNvSpPr/>
            <p:nvPr/>
          </p:nvSpPr>
          <p:spPr>
            <a:xfrm rot="2290885">
              <a:off x="4505632" y="2940876"/>
              <a:ext cx="674920" cy="612551"/>
            </a:xfrm>
            <a:prstGeom prst="pie">
              <a:avLst>
                <a:gd name="adj1" fmla="val 16184547"/>
                <a:gd name="adj2" fmla="val 5340222"/>
              </a:avLst>
            </a:prstGeom>
            <a:solidFill>
              <a:srgbClr val="00B0F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>
                <a:solidFill>
                  <a:schemeClr val="tx1"/>
                </a:solidFill>
              </a:endParaRPr>
            </a:p>
          </p:txBody>
        </p:sp>
        <p:sp>
          <p:nvSpPr>
            <p:cNvPr id="20" name="Partial Circle 19">
              <a:extLst>
                <a:ext uri="{FF2B5EF4-FFF2-40B4-BE49-F238E27FC236}">
                  <a16:creationId xmlns:a16="http://schemas.microsoft.com/office/drawing/2014/main" id="{88C058AA-566A-4C36-977C-C7DB841A0851}"/>
                </a:ext>
              </a:extLst>
            </p:cNvPr>
            <p:cNvSpPr/>
            <p:nvPr/>
          </p:nvSpPr>
          <p:spPr>
            <a:xfrm rot="19309115" flipH="1">
              <a:off x="3509792" y="2940876"/>
              <a:ext cx="674920" cy="612551"/>
            </a:xfrm>
            <a:prstGeom prst="pie">
              <a:avLst>
                <a:gd name="adj1" fmla="val 16184547"/>
                <a:gd name="adj2" fmla="val 5340222"/>
              </a:avLst>
            </a:prstGeom>
            <a:solidFill>
              <a:srgbClr val="00B0F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>
                <a:solidFill>
                  <a:schemeClr val="tx1"/>
                </a:solidFill>
              </a:endParaRPr>
            </a:p>
          </p:txBody>
        </p:sp>
        <p:sp>
          <p:nvSpPr>
            <p:cNvPr id="21" name="Partial Circle 20">
              <a:extLst>
                <a:ext uri="{FF2B5EF4-FFF2-40B4-BE49-F238E27FC236}">
                  <a16:creationId xmlns:a16="http://schemas.microsoft.com/office/drawing/2014/main" id="{80C31F9D-2F1C-4FBB-9524-210692F32389}"/>
                </a:ext>
              </a:extLst>
            </p:cNvPr>
            <p:cNvSpPr/>
            <p:nvPr/>
          </p:nvSpPr>
          <p:spPr>
            <a:xfrm rot="5400000" flipH="1">
              <a:off x="4006000" y="2234376"/>
              <a:ext cx="674919" cy="556903"/>
            </a:xfrm>
            <a:prstGeom prst="pie">
              <a:avLst>
                <a:gd name="adj1" fmla="val 16184547"/>
                <a:gd name="adj2" fmla="val 5340222"/>
              </a:avLst>
            </a:prstGeom>
            <a:solidFill>
              <a:srgbClr val="00B0F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>
                <a:solidFill>
                  <a:schemeClr val="tx1"/>
                </a:solidFill>
              </a:endParaRPr>
            </a:p>
          </p:txBody>
        </p: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D50A5935-F9FC-49E6-B0F2-DD8C632A1A50}"/>
              </a:ext>
            </a:extLst>
          </p:cNvPr>
          <p:cNvSpPr/>
          <p:nvPr/>
        </p:nvSpPr>
        <p:spPr>
          <a:xfrm>
            <a:off x="4855925" y="2351424"/>
            <a:ext cx="1242088" cy="1169594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0E51DFE-DD3A-425A-9DF9-05C0358EE54C}"/>
              </a:ext>
            </a:extLst>
          </p:cNvPr>
          <p:cNvSpPr/>
          <p:nvPr/>
        </p:nvSpPr>
        <p:spPr>
          <a:xfrm>
            <a:off x="4855925" y="2351424"/>
            <a:ext cx="1242088" cy="116959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9B500AAD-51EE-4C89-8223-B110BEB06211}"/>
              </a:ext>
            </a:extLst>
          </p:cNvPr>
          <p:cNvGrpSpPr/>
          <p:nvPr/>
        </p:nvGrpSpPr>
        <p:grpSpPr>
          <a:xfrm>
            <a:off x="6477061" y="2265046"/>
            <a:ext cx="1242088" cy="1320210"/>
            <a:chOff x="4855926" y="4511730"/>
            <a:chExt cx="1442532" cy="1509564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B97C25D4-1FF6-48B7-97B4-A721D90C87B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55926" y="4511730"/>
              <a:ext cx="721266" cy="1509564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2204EA59-48E3-4DF8-9644-AFC9B37720A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5577192" y="4511730"/>
              <a:ext cx="721266" cy="1509564"/>
            </a:xfrm>
            <a:prstGeom prst="rect">
              <a:avLst/>
            </a:prstGeom>
          </p:spPr>
        </p:pic>
      </p:grp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1454FD22-A8C0-4737-A67F-861674B80722}"/>
              </a:ext>
            </a:extLst>
          </p:cNvPr>
          <p:cNvCxnSpPr/>
          <p:nvPr/>
        </p:nvCxnSpPr>
        <p:spPr>
          <a:xfrm>
            <a:off x="803509" y="3585256"/>
            <a:ext cx="145624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A83DAA4-891A-4DF1-A049-990E3FEB4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177838"/>
              </p:ext>
            </p:extLst>
          </p:nvPr>
        </p:nvGraphicFramePr>
        <p:xfrm>
          <a:off x="1359289" y="3569631"/>
          <a:ext cx="242256" cy="30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A83DAA4-891A-4DF1-A049-990E3FEB4D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9289" y="3569631"/>
                        <a:ext cx="242256" cy="30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B1F23AD-6452-4419-AF4F-C45153153CF0}"/>
              </a:ext>
            </a:extLst>
          </p:cNvPr>
          <p:cNvCxnSpPr/>
          <p:nvPr/>
        </p:nvCxnSpPr>
        <p:spPr>
          <a:xfrm flipV="1">
            <a:off x="2259749" y="2762655"/>
            <a:ext cx="379048" cy="2192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A8F4613-A5C5-4A06-A9C7-B7E09ACA9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863012"/>
              </p:ext>
            </p:extLst>
          </p:nvPr>
        </p:nvGraphicFramePr>
        <p:xfrm>
          <a:off x="2407657" y="2859081"/>
          <a:ext cx="198438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DA8F4613-A5C5-4A06-A9C7-B7E09ACA94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7657" y="2859081"/>
                        <a:ext cx="198438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6A19A58-847C-4976-909A-F7BFFF1142E6}"/>
              </a:ext>
            </a:extLst>
          </p:cNvPr>
          <p:cNvCxnSpPr>
            <a:cxnSpLocks/>
            <a:stCxn id="24" idx="3"/>
            <a:endCxn id="24" idx="7"/>
          </p:cNvCxnSpPr>
          <p:nvPr/>
        </p:nvCxnSpPr>
        <p:spPr>
          <a:xfrm flipV="1">
            <a:off x="5037825" y="2522707"/>
            <a:ext cx="878288" cy="82702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59D25C42-51D7-43FE-8DBC-6B4721818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712346"/>
              </p:ext>
            </p:extLst>
          </p:nvPr>
        </p:nvGraphicFramePr>
        <p:xfrm>
          <a:off x="5443790" y="2830446"/>
          <a:ext cx="242256" cy="30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59D25C42-51D7-43FE-8DBC-6B4721818A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43790" y="2830446"/>
                        <a:ext cx="242256" cy="30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70FF373E-DFF4-4FA0-9844-690998FC3F19}"/>
              </a:ext>
            </a:extLst>
          </p:cNvPr>
          <p:cNvCxnSpPr>
            <a:cxnSpLocks/>
          </p:cNvCxnSpPr>
          <p:nvPr/>
        </p:nvCxnSpPr>
        <p:spPr>
          <a:xfrm>
            <a:off x="3394301" y="3674256"/>
            <a:ext cx="461532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2ED98E62-040D-4D07-9125-3E440094F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020386"/>
              </p:ext>
            </p:extLst>
          </p:nvPr>
        </p:nvGraphicFramePr>
        <p:xfrm>
          <a:off x="3543229" y="3645955"/>
          <a:ext cx="2190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2ED98E62-040D-4D07-9125-3E440094F4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3229" y="3645955"/>
                        <a:ext cx="219075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F7D8594C-0B03-4A88-A7F1-47755B738C35}"/>
              </a:ext>
            </a:extLst>
          </p:cNvPr>
          <p:cNvCxnSpPr>
            <a:cxnSpLocks/>
          </p:cNvCxnSpPr>
          <p:nvPr/>
        </p:nvCxnSpPr>
        <p:spPr>
          <a:xfrm flipV="1">
            <a:off x="7750633" y="2265046"/>
            <a:ext cx="0" cy="127878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A737FCF1-7FF9-471C-910E-62DB746C8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799343"/>
              </p:ext>
            </p:extLst>
          </p:nvPr>
        </p:nvGraphicFramePr>
        <p:xfrm>
          <a:off x="7776573" y="2784058"/>
          <a:ext cx="2190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A737FCF1-7FF9-471C-910E-62DB746C86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76573" y="2784058"/>
                        <a:ext cx="219075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Content Placeholder 2">
            <a:extLst>
              <a:ext uri="{FF2B5EF4-FFF2-40B4-BE49-F238E27FC236}">
                <a16:creationId xmlns:a16="http://schemas.microsoft.com/office/drawing/2014/main" id="{690AEC7E-5B4C-49A7-8B59-47DC63F95123}"/>
              </a:ext>
            </a:extLst>
          </p:cNvPr>
          <p:cNvSpPr txBox="1">
            <a:spLocks/>
          </p:cNvSpPr>
          <p:nvPr/>
        </p:nvSpPr>
        <p:spPr>
          <a:xfrm>
            <a:off x="0" y="5491116"/>
            <a:ext cx="8658446" cy="76633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When finding the area of a composite shape, you may need to “ADD” or “SUBTRACT” the areas of certain 2d shapes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950C6161-BB70-4205-ACA2-D87C61A4BF31}"/>
              </a:ext>
            </a:extLst>
          </p:cNvPr>
          <p:cNvSpPr/>
          <p:nvPr/>
        </p:nvSpPr>
        <p:spPr>
          <a:xfrm>
            <a:off x="1187802" y="4238913"/>
            <a:ext cx="1071948" cy="713041"/>
          </a:xfrm>
          <a:prstGeom prst="rect">
            <a:avLst/>
          </a:prstGeom>
          <a:solidFill>
            <a:srgbClr val="00B0F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Partial Circle 49">
            <a:extLst>
              <a:ext uri="{FF2B5EF4-FFF2-40B4-BE49-F238E27FC236}">
                <a16:creationId xmlns:a16="http://schemas.microsoft.com/office/drawing/2014/main" id="{F828B851-E3BD-4979-89A3-799703BAA20D}"/>
              </a:ext>
            </a:extLst>
          </p:cNvPr>
          <p:cNvSpPr/>
          <p:nvPr/>
        </p:nvSpPr>
        <p:spPr>
          <a:xfrm flipH="1">
            <a:off x="177925" y="4268335"/>
            <a:ext cx="663059" cy="713041"/>
          </a:xfrm>
          <a:prstGeom prst="pie">
            <a:avLst>
              <a:gd name="adj1" fmla="val 16184547"/>
              <a:gd name="adj2" fmla="val 16049118"/>
            </a:avLst>
          </a:prstGeom>
          <a:solidFill>
            <a:srgbClr val="00B0F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0E444C5B-5176-4C1E-B58A-DAA4A898B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412692"/>
              </p:ext>
            </p:extLst>
          </p:nvPr>
        </p:nvGraphicFramePr>
        <p:xfrm>
          <a:off x="892949" y="4595433"/>
          <a:ext cx="2428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0E444C5B-5176-4C1E-B58A-DAA4A898BD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2949" y="4595433"/>
                        <a:ext cx="24288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Hexagon 52">
            <a:extLst>
              <a:ext uri="{FF2B5EF4-FFF2-40B4-BE49-F238E27FC236}">
                <a16:creationId xmlns:a16="http://schemas.microsoft.com/office/drawing/2014/main" id="{BA14C418-6BD7-4BE1-8E1E-D6C2587EA535}"/>
              </a:ext>
            </a:extLst>
          </p:cNvPr>
          <p:cNvSpPr/>
          <p:nvPr/>
        </p:nvSpPr>
        <p:spPr>
          <a:xfrm>
            <a:off x="2667572" y="4231129"/>
            <a:ext cx="1126352" cy="872004"/>
          </a:xfrm>
          <a:prstGeom prst="hexagon">
            <a:avLst>
              <a:gd name="adj" fmla="val 38179"/>
              <a:gd name="vf" fmla="val 115470"/>
            </a:avLst>
          </a:prstGeom>
          <a:solidFill>
            <a:srgbClr val="00B0F0">
              <a:alpha val="1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Partial Circle 53">
            <a:extLst>
              <a:ext uri="{FF2B5EF4-FFF2-40B4-BE49-F238E27FC236}">
                <a16:creationId xmlns:a16="http://schemas.microsoft.com/office/drawing/2014/main" id="{C454A86C-3101-43F5-94D3-C73640AEC5CF}"/>
              </a:ext>
            </a:extLst>
          </p:cNvPr>
          <p:cNvSpPr/>
          <p:nvPr/>
        </p:nvSpPr>
        <p:spPr>
          <a:xfrm rot="2290885">
            <a:off x="4176677" y="4646611"/>
            <a:ext cx="552813" cy="540181"/>
          </a:xfrm>
          <a:prstGeom prst="pie">
            <a:avLst>
              <a:gd name="adj1" fmla="val 16184547"/>
              <a:gd name="adj2" fmla="val 5340222"/>
            </a:avLst>
          </a:prstGeom>
          <a:solidFill>
            <a:srgbClr val="00B0F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55" name="Partial Circle 54">
            <a:extLst>
              <a:ext uri="{FF2B5EF4-FFF2-40B4-BE49-F238E27FC236}">
                <a16:creationId xmlns:a16="http://schemas.microsoft.com/office/drawing/2014/main" id="{166CA497-81CC-4138-95AE-8A5C496327AE}"/>
              </a:ext>
            </a:extLst>
          </p:cNvPr>
          <p:cNvSpPr/>
          <p:nvPr/>
        </p:nvSpPr>
        <p:spPr>
          <a:xfrm rot="19309115" flipH="1">
            <a:off x="3792448" y="4668846"/>
            <a:ext cx="552813" cy="540181"/>
          </a:xfrm>
          <a:prstGeom prst="pie">
            <a:avLst>
              <a:gd name="adj1" fmla="val 16184547"/>
              <a:gd name="adj2" fmla="val 5340222"/>
            </a:avLst>
          </a:prstGeom>
          <a:solidFill>
            <a:srgbClr val="00B0F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56" name="Partial Circle 55">
            <a:extLst>
              <a:ext uri="{FF2B5EF4-FFF2-40B4-BE49-F238E27FC236}">
                <a16:creationId xmlns:a16="http://schemas.microsoft.com/office/drawing/2014/main" id="{BDE68095-77D2-49DD-81C8-F561FFB30C5A}"/>
              </a:ext>
            </a:extLst>
          </p:cNvPr>
          <p:cNvSpPr/>
          <p:nvPr/>
        </p:nvSpPr>
        <p:spPr>
          <a:xfrm rot="5400000" flipH="1">
            <a:off x="3946447" y="4388533"/>
            <a:ext cx="576339" cy="543384"/>
          </a:xfrm>
          <a:prstGeom prst="pie">
            <a:avLst>
              <a:gd name="adj1" fmla="val 16184547"/>
              <a:gd name="adj2" fmla="val 5340222"/>
            </a:avLst>
          </a:prstGeom>
          <a:solidFill>
            <a:srgbClr val="00B0F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B122D601-CDDE-4D00-A1E6-69F566A5E327}"/>
              </a:ext>
            </a:extLst>
          </p:cNvPr>
          <p:cNvSpPr/>
          <p:nvPr/>
        </p:nvSpPr>
        <p:spPr>
          <a:xfrm>
            <a:off x="5482566" y="4278294"/>
            <a:ext cx="803870" cy="7663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0BEFB963-BCD0-4108-94B0-3E5CE4B31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940805"/>
              </p:ext>
            </p:extLst>
          </p:nvPr>
        </p:nvGraphicFramePr>
        <p:xfrm>
          <a:off x="6360854" y="4661462"/>
          <a:ext cx="220662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01520" progId="Equation.DSMT4">
                  <p:embed/>
                </p:oleObj>
              </mc:Choice>
              <mc:Fallback>
                <p:oleObj name="Equation" r:id="rId15" imgW="126720" imgH="10152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0BEFB963-BCD0-4108-94B0-3E5CE4B31F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60854" y="4661462"/>
                        <a:ext cx="220662" cy="17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Oval 58">
            <a:extLst>
              <a:ext uri="{FF2B5EF4-FFF2-40B4-BE49-F238E27FC236}">
                <a16:creationId xmlns:a16="http://schemas.microsoft.com/office/drawing/2014/main" id="{28E5723C-580C-4D85-BB08-B71F13D3C505}"/>
              </a:ext>
            </a:extLst>
          </p:cNvPr>
          <p:cNvSpPr/>
          <p:nvPr/>
        </p:nvSpPr>
        <p:spPr>
          <a:xfrm>
            <a:off x="6655934" y="4280867"/>
            <a:ext cx="803870" cy="81014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Right Brace 60">
            <a:extLst>
              <a:ext uri="{FF2B5EF4-FFF2-40B4-BE49-F238E27FC236}">
                <a16:creationId xmlns:a16="http://schemas.microsoft.com/office/drawing/2014/main" id="{D879388C-3FAA-483E-9F40-FDFF734AF575}"/>
              </a:ext>
            </a:extLst>
          </p:cNvPr>
          <p:cNvSpPr/>
          <p:nvPr/>
        </p:nvSpPr>
        <p:spPr>
          <a:xfrm rot="5400000">
            <a:off x="5967712" y="2085284"/>
            <a:ext cx="576339" cy="3208133"/>
          </a:xfrm>
          <a:prstGeom prst="rightBrace">
            <a:avLst>
              <a:gd name="adj1" fmla="val 56697"/>
              <a:gd name="adj2" fmla="val 50000"/>
            </a:avLst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6737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46" grpId="0"/>
      <p:bldP spid="48" grpId="0" animBg="1"/>
      <p:bldP spid="50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9" grpId="0" animBg="1"/>
      <p:bldP spid="6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736343-2FD2-4DB4-B2C0-DDA02E0887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58739"/>
          </a:xfrm>
        </p:spPr>
        <p:txBody>
          <a:bodyPr/>
          <a:lstStyle/>
          <a:p>
            <a:r>
              <a:rPr lang="en-CA" dirty="0"/>
              <a:t>Areas of Common Composite Shap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F537CD-1C2C-4BCC-8F51-FB4E18407E3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75235" y="920187"/>
            <a:ext cx="8692587" cy="734993"/>
          </a:xfrm>
        </p:spPr>
        <p:txBody>
          <a:bodyPr>
            <a:normAutofit lnSpcReduction="10000"/>
          </a:bodyPr>
          <a:lstStyle/>
          <a:p>
            <a:r>
              <a:rPr lang="en-CA" sz="2200" dirty="0"/>
              <a:t>These are the areas of half circles, quarter circles, or 3 quarters of a circle: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CEADD88-A088-4145-8699-C092A2C7A5AD}"/>
              </a:ext>
            </a:extLst>
          </p:cNvPr>
          <p:cNvSpPr txBox="1"/>
          <p:nvPr/>
        </p:nvSpPr>
        <p:spPr>
          <a:xfrm>
            <a:off x="590176" y="1571653"/>
            <a:ext cx="126989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¾ Circle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EF04F21-AD09-4640-A407-CC8D8C191F67}"/>
              </a:ext>
            </a:extLst>
          </p:cNvPr>
          <p:cNvGrpSpPr/>
          <p:nvPr/>
        </p:nvGrpSpPr>
        <p:grpSpPr>
          <a:xfrm>
            <a:off x="457200" y="2035875"/>
            <a:ext cx="1211522" cy="1194215"/>
            <a:chOff x="4294339" y="2423623"/>
            <a:chExt cx="1346136" cy="1326906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F3DF46A-1526-4140-944A-F5838CB3532D}"/>
                </a:ext>
              </a:extLst>
            </p:cNvPr>
            <p:cNvSpPr/>
            <p:nvPr/>
          </p:nvSpPr>
          <p:spPr>
            <a:xfrm>
              <a:off x="4967407" y="2958935"/>
              <a:ext cx="137445" cy="12874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Pie 4">
              <a:extLst>
                <a:ext uri="{FF2B5EF4-FFF2-40B4-BE49-F238E27FC236}">
                  <a16:creationId xmlns:a16="http://schemas.microsoft.com/office/drawing/2014/main" id="{4E59FB1F-5042-48F1-8F07-B67D3B8020D0}"/>
                </a:ext>
              </a:extLst>
            </p:cNvPr>
            <p:cNvSpPr/>
            <p:nvPr/>
          </p:nvSpPr>
          <p:spPr>
            <a:xfrm>
              <a:off x="4294339" y="2423623"/>
              <a:ext cx="1346136" cy="1326906"/>
            </a:xfrm>
            <a:prstGeom prst="pie">
              <a:avLst>
                <a:gd name="adj1" fmla="val 21756"/>
                <a:gd name="adj2" fmla="val 16175423"/>
              </a:avLst>
            </a:prstGeom>
            <a:solidFill>
              <a:srgbClr val="00B0F0">
                <a:alpha val="44000"/>
              </a:srgbClr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465E55A6-AB8E-4D56-91F3-1D306ED6FB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8208893"/>
                </p:ext>
              </p:extLst>
            </p:nvPr>
          </p:nvGraphicFramePr>
          <p:xfrm>
            <a:off x="5243629" y="2831271"/>
            <a:ext cx="242887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120" imgH="126720" progId="Equation.DSMT4">
                    <p:embed/>
                  </p:oleObj>
                </mc:Choice>
                <mc:Fallback>
                  <p:oleObj name="Equation" r:id="rId2" imgW="114120" imgH="12672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465E55A6-AB8E-4D56-91F3-1D306ED6FB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3629" y="2831271"/>
                          <a:ext cx="242887" cy="27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878365A2-E107-4F5D-9D64-20BBA6A1F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76204"/>
              </p:ext>
            </p:extLst>
          </p:nvPr>
        </p:nvGraphicFramePr>
        <p:xfrm>
          <a:off x="479066" y="3206095"/>
          <a:ext cx="1366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241200" progId="Equation.DSMT4">
                  <p:embed/>
                </p:oleObj>
              </mc:Choice>
              <mc:Fallback>
                <p:oleObj name="Equation" r:id="rId4" imgW="609480" imgH="24120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878365A2-E107-4F5D-9D64-20BBA6A1F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66" y="3206095"/>
                        <a:ext cx="13668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CDF544B-5821-487C-BE7B-721D784BFF3A}"/>
              </a:ext>
            </a:extLst>
          </p:cNvPr>
          <p:cNvSpPr txBox="1"/>
          <p:nvPr/>
        </p:nvSpPr>
        <p:spPr>
          <a:xfrm>
            <a:off x="2609380" y="1604984"/>
            <a:ext cx="126989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½ Circle</a:t>
            </a:r>
          </a:p>
        </p:txBody>
      </p:sp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2D283428-EF98-4719-AFF1-5700D4E35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932444"/>
              </p:ext>
            </p:extLst>
          </p:nvPr>
        </p:nvGraphicFramePr>
        <p:xfrm>
          <a:off x="2540574" y="2919924"/>
          <a:ext cx="1366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41200" progId="Equation.DSMT4">
                  <p:embed/>
                </p:oleObj>
              </mc:Choice>
              <mc:Fallback>
                <p:oleObj name="Equation" r:id="rId6" imgW="609480" imgH="241200" progId="Equation.DSMT4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2D283428-EF98-4719-AFF1-5700D4E35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574" y="2919924"/>
                        <a:ext cx="13668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D1BD3C6C-3DAD-47E2-8BA2-73DE72D66D1B}"/>
              </a:ext>
            </a:extLst>
          </p:cNvPr>
          <p:cNvSpPr txBox="1"/>
          <p:nvPr/>
        </p:nvSpPr>
        <p:spPr>
          <a:xfrm>
            <a:off x="4628584" y="1638315"/>
            <a:ext cx="126989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¼ Circle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58AB4C1A-6F27-4917-BFE8-C409DA791AE4}"/>
              </a:ext>
            </a:extLst>
          </p:cNvPr>
          <p:cNvGrpSpPr/>
          <p:nvPr/>
        </p:nvGrpSpPr>
        <p:grpSpPr>
          <a:xfrm>
            <a:off x="4495608" y="2102533"/>
            <a:ext cx="1346136" cy="1326906"/>
            <a:chOff x="4495608" y="2102533"/>
            <a:chExt cx="1346136" cy="1326906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EACF7C40-14C1-46C2-92A7-E87CBEDB2E08}"/>
                </a:ext>
              </a:extLst>
            </p:cNvPr>
            <p:cNvSpPr/>
            <p:nvPr/>
          </p:nvSpPr>
          <p:spPr>
            <a:xfrm>
              <a:off x="5025199" y="2637845"/>
              <a:ext cx="137445" cy="12874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Pie 4">
              <a:extLst>
                <a:ext uri="{FF2B5EF4-FFF2-40B4-BE49-F238E27FC236}">
                  <a16:creationId xmlns:a16="http://schemas.microsoft.com/office/drawing/2014/main" id="{2DFB7EA4-2C45-4DB1-B1F8-3C13F49F981C}"/>
                </a:ext>
              </a:extLst>
            </p:cNvPr>
            <p:cNvSpPr/>
            <p:nvPr/>
          </p:nvSpPr>
          <p:spPr>
            <a:xfrm>
              <a:off x="4495608" y="2102533"/>
              <a:ext cx="1346136" cy="1326906"/>
            </a:xfrm>
            <a:prstGeom prst="pie">
              <a:avLst>
                <a:gd name="adj1" fmla="val 10836692"/>
                <a:gd name="adj2" fmla="val 16175423"/>
              </a:avLst>
            </a:prstGeom>
            <a:solidFill>
              <a:srgbClr val="00B0F0">
                <a:alpha val="44000"/>
              </a:srgbClr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5038B5B0-5BB8-460E-87A5-E87671411F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3924093"/>
                </p:ext>
              </p:extLst>
            </p:nvPr>
          </p:nvGraphicFramePr>
          <p:xfrm>
            <a:off x="5179977" y="2345143"/>
            <a:ext cx="242887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120" imgH="126720" progId="Equation.DSMT4">
                    <p:embed/>
                  </p:oleObj>
                </mc:Choice>
                <mc:Fallback>
                  <p:oleObj name="Equation" r:id="rId2" imgW="114120" imgH="12672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5038B5B0-5BB8-460E-87A5-E87671411F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9977" y="2345143"/>
                          <a:ext cx="242887" cy="27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7">
            <a:extLst>
              <a:ext uri="{FF2B5EF4-FFF2-40B4-BE49-F238E27FC236}">
                <a16:creationId xmlns:a16="http://schemas.microsoft.com/office/drawing/2014/main" id="{B4C83B6B-3CD4-41D7-8803-58B636644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780623"/>
              </p:ext>
            </p:extLst>
          </p:nvPr>
        </p:nvGraphicFramePr>
        <p:xfrm>
          <a:off x="4395167" y="2793509"/>
          <a:ext cx="1366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41200" progId="Equation.DSMT4">
                  <p:embed/>
                </p:oleObj>
              </mc:Choice>
              <mc:Fallback>
                <p:oleObj name="Equation" r:id="rId8" imgW="609480" imgH="241200" progId="Equation.DSMT4">
                  <p:embed/>
                  <p:pic>
                    <p:nvPicPr>
                      <p:cNvPr id="21" name="Object 7">
                        <a:extLst>
                          <a:ext uri="{FF2B5EF4-FFF2-40B4-BE49-F238E27FC236}">
                            <a16:creationId xmlns:a16="http://schemas.microsoft.com/office/drawing/2014/main" id="{B4C83B6B-3CD4-41D7-8803-58B636644C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167" y="2793509"/>
                        <a:ext cx="13668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2590A8-76B9-4B9F-8EE2-B2376BB4B67C}"/>
                  </a:ext>
                </a:extLst>
              </p:cNvPr>
              <p:cNvSpPr txBox="1"/>
              <p:nvPr/>
            </p:nvSpPr>
            <p:spPr>
              <a:xfrm>
                <a:off x="6647788" y="1671646"/>
                <a:ext cx="1152880" cy="5764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CA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CA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CA" sz="2200" dirty="0">
                    <a:solidFill>
                      <a:srgbClr val="FF0000"/>
                    </a:solidFill>
                  </a:rPr>
                  <a:t> Circle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2590A8-76B9-4B9F-8EE2-B2376BB4B6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7788" y="1671646"/>
                <a:ext cx="1152880" cy="576440"/>
              </a:xfrm>
              <a:prstGeom prst="rect">
                <a:avLst/>
              </a:prstGeom>
              <a:blipFill>
                <a:blip r:embed="rId11"/>
                <a:stretch>
                  <a:fillRect r="-5291" b="-736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7">
            <a:extLst>
              <a:ext uri="{FF2B5EF4-FFF2-40B4-BE49-F238E27FC236}">
                <a16:creationId xmlns:a16="http://schemas.microsoft.com/office/drawing/2014/main" id="{70E89A95-20A0-4362-B07B-040C636FB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854527"/>
              </p:ext>
            </p:extLst>
          </p:nvPr>
        </p:nvGraphicFramePr>
        <p:xfrm>
          <a:off x="6536678" y="3306088"/>
          <a:ext cx="1366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241200" progId="Equation.DSMT4">
                  <p:embed/>
                </p:oleObj>
              </mc:Choice>
              <mc:Fallback>
                <p:oleObj name="Equation" r:id="rId12" imgW="609480" imgH="241200" progId="Equation.DSMT4">
                  <p:embed/>
                  <p:pic>
                    <p:nvPicPr>
                      <p:cNvPr id="27" name="Object 7">
                        <a:extLst>
                          <a:ext uri="{FF2B5EF4-FFF2-40B4-BE49-F238E27FC236}">
                            <a16:creationId xmlns:a16="http://schemas.microsoft.com/office/drawing/2014/main" id="{70E89A95-20A0-4362-B07B-040C636FB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678" y="3306088"/>
                        <a:ext cx="13668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>
            <a:extLst>
              <a:ext uri="{FF2B5EF4-FFF2-40B4-BE49-F238E27FC236}">
                <a16:creationId xmlns:a16="http://schemas.microsoft.com/office/drawing/2014/main" id="{894E575C-0950-481C-BECB-5E1DE9F69940}"/>
              </a:ext>
            </a:extLst>
          </p:cNvPr>
          <p:cNvGrpSpPr/>
          <p:nvPr/>
        </p:nvGrpSpPr>
        <p:grpSpPr>
          <a:xfrm>
            <a:off x="2518708" y="1604984"/>
            <a:ext cx="1346136" cy="1326906"/>
            <a:chOff x="2518708" y="1604984"/>
            <a:chExt cx="1346136" cy="1326906"/>
          </a:xfrm>
        </p:grpSpPr>
        <p:sp>
          <p:nvSpPr>
            <p:cNvPr id="13" name="Pie 4">
              <a:extLst>
                <a:ext uri="{FF2B5EF4-FFF2-40B4-BE49-F238E27FC236}">
                  <a16:creationId xmlns:a16="http://schemas.microsoft.com/office/drawing/2014/main" id="{6197DD90-8C6A-41E7-9063-A356DA942346}"/>
                </a:ext>
              </a:extLst>
            </p:cNvPr>
            <p:cNvSpPr/>
            <p:nvPr/>
          </p:nvSpPr>
          <p:spPr>
            <a:xfrm>
              <a:off x="2518708" y="1604984"/>
              <a:ext cx="1346136" cy="1326906"/>
            </a:xfrm>
            <a:prstGeom prst="pie">
              <a:avLst>
                <a:gd name="adj1" fmla="val 21756"/>
                <a:gd name="adj2" fmla="val 10821260"/>
              </a:avLst>
            </a:prstGeom>
            <a:solidFill>
              <a:srgbClr val="00B0F0">
                <a:alpha val="44000"/>
              </a:srgbClr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73FC3309-2305-4B9B-89B0-151D395AE6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1007138"/>
                </p:ext>
              </p:extLst>
            </p:nvPr>
          </p:nvGraphicFramePr>
          <p:xfrm>
            <a:off x="3467998" y="2012632"/>
            <a:ext cx="242887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120" imgH="126720" progId="Equation.DSMT4">
                    <p:embed/>
                  </p:oleObj>
                </mc:Choice>
                <mc:Fallback>
                  <p:oleObj name="Equation" r:id="rId2" imgW="114120" imgH="12672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73FC3309-2305-4B9B-89B0-151D395AE6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7998" y="2012632"/>
                          <a:ext cx="242887" cy="27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87EC090C-781F-4EF6-BECB-E439883C2728}"/>
                </a:ext>
              </a:extLst>
            </p:cNvPr>
            <p:cNvSpPr/>
            <p:nvPr/>
          </p:nvSpPr>
          <p:spPr>
            <a:xfrm>
              <a:off x="3189685" y="2239500"/>
              <a:ext cx="45719" cy="5787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32B408E7-1C8C-41C2-B2DF-45FECD71733C}"/>
              </a:ext>
            </a:extLst>
          </p:cNvPr>
          <p:cNvGrpSpPr/>
          <p:nvPr/>
        </p:nvGrpSpPr>
        <p:grpSpPr>
          <a:xfrm>
            <a:off x="6514812" y="2135865"/>
            <a:ext cx="1211522" cy="1194215"/>
            <a:chOff x="6514812" y="2135865"/>
            <a:chExt cx="1211522" cy="1194215"/>
          </a:xfrm>
        </p:grpSpPr>
        <p:sp>
          <p:nvSpPr>
            <p:cNvPr id="25" name="Pie 4">
              <a:extLst>
                <a:ext uri="{FF2B5EF4-FFF2-40B4-BE49-F238E27FC236}">
                  <a16:creationId xmlns:a16="http://schemas.microsoft.com/office/drawing/2014/main" id="{7AC7DED4-4964-4638-A9D1-1C6A82D63A35}"/>
                </a:ext>
              </a:extLst>
            </p:cNvPr>
            <p:cNvSpPr/>
            <p:nvPr/>
          </p:nvSpPr>
          <p:spPr>
            <a:xfrm>
              <a:off x="6514812" y="2135865"/>
              <a:ext cx="1211522" cy="1194215"/>
            </a:xfrm>
            <a:prstGeom prst="pie">
              <a:avLst>
                <a:gd name="adj1" fmla="val 374983"/>
                <a:gd name="adj2" fmla="val 16175423"/>
              </a:avLst>
            </a:prstGeom>
            <a:solidFill>
              <a:srgbClr val="00B0F0">
                <a:alpha val="44000"/>
              </a:srgbClr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79137B72-4818-47D6-8773-3F5A5ABB9F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7661956"/>
                </p:ext>
              </p:extLst>
            </p:nvPr>
          </p:nvGraphicFramePr>
          <p:xfrm>
            <a:off x="7313977" y="2511343"/>
            <a:ext cx="242887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120" imgH="126720" progId="Equation.DSMT4">
                    <p:embed/>
                  </p:oleObj>
                </mc:Choice>
                <mc:Fallback>
                  <p:oleObj name="Equation" r:id="rId2" imgW="114120" imgH="12672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79137B72-4818-47D6-8773-3F5A5ABB9F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3977" y="2511343"/>
                          <a:ext cx="242887" cy="27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4B7784AC-E5EC-4498-BD10-2ECFE3D2045C}"/>
                </a:ext>
              </a:extLst>
            </p:cNvPr>
            <p:cNvSpPr/>
            <p:nvPr/>
          </p:nvSpPr>
          <p:spPr>
            <a:xfrm>
              <a:off x="7105164" y="2713526"/>
              <a:ext cx="45719" cy="5787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67A4A086-1D6B-4C33-94E1-8093B11B0239}"/>
              </a:ext>
            </a:extLst>
          </p:cNvPr>
          <p:cNvSpPr txBox="1">
            <a:spLocks/>
          </p:cNvSpPr>
          <p:nvPr/>
        </p:nvSpPr>
        <p:spPr>
          <a:xfrm>
            <a:off x="75235" y="3851328"/>
            <a:ext cx="8692587" cy="73499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Areas of these Regular Polygons given the side lengths:</a:t>
            </a:r>
          </a:p>
        </p:txBody>
      </p:sp>
      <p:sp>
        <p:nvSpPr>
          <p:cNvPr id="32" name="Hexagon 31">
            <a:extLst>
              <a:ext uri="{FF2B5EF4-FFF2-40B4-BE49-F238E27FC236}">
                <a16:creationId xmlns:a16="http://schemas.microsoft.com/office/drawing/2014/main" id="{60DC3A1C-8D30-4CCE-BA8C-65F720FF279D}"/>
              </a:ext>
            </a:extLst>
          </p:cNvPr>
          <p:cNvSpPr/>
          <p:nvPr/>
        </p:nvSpPr>
        <p:spPr>
          <a:xfrm>
            <a:off x="349193" y="4594974"/>
            <a:ext cx="1620000" cy="1400400"/>
          </a:xfrm>
          <a:prstGeom prst="hexagon">
            <a:avLst>
              <a:gd name="adj" fmla="val 28762"/>
              <a:gd name="vf" fmla="val 115470"/>
            </a:avLst>
          </a:prstGeom>
          <a:solidFill>
            <a:srgbClr val="00B0F0">
              <a:alpha val="36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832ECF2-95B8-4953-87D6-DD1E886F8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987845"/>
              </p:ext>
            </p:extLst>
          </p:nvPr>
        </p:nvGraphicFramePr>
        <p:xfrm>
          <a:off x="1037749" y="5995374"/>
          <a:ext cx="2428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20" imgH="139680" progId="Equation.DSMT4">
                  <p:embed/>
                </p:oleObj>
              </mc:Choice>
              <mc:Fallback>
                <p:oleObj name="Equation" r:id="rId14" imgW="114120" imgH="1396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2832ECF2-95B8-4953-87D6-DD1E886F8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749" y="5995374"/>
                        <a:ext cx="242887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9D8374DC-F11E-423D-89AC-D9E7F2E9B12C}"/>
              </a:ext>
            </a:extLst>
          </p:cNvPr>
          <p:cNvSpPr txBox="1"/>
          <p:nvPr/>
        </p:nvSpPr>
        <p:spPr>
          <a:xfrm>
            <a:off x="518048" y="4164087"/>
            <a:ext cx="133722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Hexagon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89F48AA-D073-45B3-9E5B-4190D2C34F90}"/>
              </a:ext>
            </a:extLst>
          </p:cNvPr>
          <p:cNvCxnSpPr>
            <a:stCxn id="32" idx="2"/>
            <a:endCxn id="32" idx="5"/>
          </p:cNvCxnSpPr>
          <p:nvPr/>
        </p:nvCxnSpPr>
        <p:spPr>
          <a:xfrm flipV="1">
            <a:off x="751976" y="4594974"/>
            <a:ext cx="814434" cy="140040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32EF8469-85EF-4452-8D37-7A5D7F804863}"/>
              </a:ext>
            </a:extLst>
          </p:cNvPr>
          <p:cNvCxnSpPr>
            <a:cxnSpLocks/>
            <a:stCxn id="32" idx="1"/>
          </p:cNvCxnSpPr>
          <p:nvPr/>
        </p:nvCxnSpPr>
        <p:spPr>
          <a:xfrm flipH="1" flipV="1">
            <a:off x="751976" y="4594976"/>
            <a:ext cx="814434" cy="140039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5C70A288-3411-451F-8C98-8DBA1F63AD26}"/>
              </a:ext>
            </a:extLst>
          </p:cNvPr>
          <p:cNvCxnSpPr>
            <a:cxnSpLocks/>
            <a:stCxn id="32" idx="0"/>
            <a:endCxn id="32" idx="3"/>
          </p:cNvCxnSpPr>
          <p:nvPr/>
        </p:nvCxnSpPr>
        <p:spPr>
          <a:xfrm flipH="1">
            <a:off x="349193" y="5295174"/>
            <a:ext cx="1620000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7">
            <a:extLst>
              <a:ext uri="{FF2B5EF4-FFF2-40B4-BE49-F238E27FC236}">
                <a16:creationId xmlns:a16="http://schemas.microsoft.com/office/drawing/2014/main" id="{C3F0F7F6-F30D-4EF6-86C3-1C6B9A5F2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51854"/>
              </p:ext>
            </p:extLst>
          </p:nvPr>
        </p:nvGraphicFramePr>
        <p:xfrm>
          <a:off x="157531" y="6128580"/>
          <a:ext cx="21351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304560" progId="Equation.DSMT4">
                  <p:embed/>
                </p:oleObj>
              </mc:Choice>
              <mc:Fallback>
                <p:oleObj name="Equation" r:id="rId16" imgW="952200" imgH="304560" progId="Equation.DSMT4">
                  <p:embed/>
                  <p:pic>
                    <p:nvPicPr>
                      <p:cNvPr id="49" name="Object 7">
                        <a:extLst>
                          <a:ext uri="{FF2B5EF4-FFF2-40B4-BE49-F238E27FC236}">
                            <a16:creationId xmlns:a16="http://schemas.microsoft.com/office/drawing/2014/main" id="{C3F0F7F6-F30D-4EF6-86C3-1C6B9A5F2B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31" y="6128580"/>
                        <a:ext cx="213518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>
            <a:extLst>
              <a:ext uri="{FF2B5EF4-FFF2-40B4-BE49-F238E27FC236}">
                <a16:creationId xmlns:a16="http://schemas.microsoft.com/office/drawing/2014/main" id="{83402436-63A6-4C5C-9CD0-532C4E65D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36449"/>
              </p:ext>
            </p:extLst>
          </p:nvPr>
        </p:nvGraphicFramePr>
        <p:xfrm>
          <a:off x="751975" y="6269037"/>
          <a:ext cx="36265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40" imgH="177480" progId="Equation.DSMT4">
                  <p:embed/>
                </p:oleObj>
              </mc:Choice>
              <mc:Fallback>
                <p:oleObj name="Equation" r:id="rId18" imgW="215640" imgH="177480" progId="Equation.DSMT4">
                  <p:embed/>
                  <p:pic>
                    <p:nvPicPr>
                      <p:cNvPr id="50" name="Object 7">
                        <a:extLst>
                          <a:ext uri="{FF2B5EF4-FFF2-40B4-BE49-F238E27FC236}">
                            <a16:creationId xmlns:a16="http://schemas.microsoft.com/office/drawing/2014/main" id="{83402436-63A6-4C5C-9CD0-532C4E65D3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75" y="6269037"/>
                        <a:ext cx="36265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>
            <a:extLst>
              <a:ext uri="{FF2B5EF4-FFF2-40B4-BE49-F238E27FC236}">
                <a16:creationId xmlns:a16="http://schemas.microsoft.com/office/drawing/2014/main" id="{E97F1763-CB78-4EF2-B7D6-3410B14DF7CC}"/>
              </a:ext>
            </a:extLst>
          </p:cNvPr>
          <p:cNvSpPr/>
          <p:nvPr/>
        </p:nvSpPr>
        <p:spPr>
          <a:xfrm>
            <a:off x="756058" y="6212857"/>
            <a:ext cx="1669723" cy="5876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3" name="Object 7">
            <a:extLst>
              <a:ext uri="{FF2B5EF4-FFF2-40B4-BE49-F238E27FC236}">
                <a16:creationId xmlns:a16="http://schemas.microsoft.com/office/drawing/2014/main" id="{4954FE44-4433-41F1-8F90-2D0166A4E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947273"/>
              </p:ext>
            </p:extLst>
          </p:nvPr>
        </p:nvGraphicFramePr>
        <p:xfrm>
          <a:off x="729176" y="6185729"/>
          <a:ext cx="8255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280" imgH="253800" progId="Equation.DSMT4">
                  <p:embed/>
                </p:oleObj>
              </mc:Choice>
              <mc:Fallback>
                <p:oleObj name="Equation" r:id="rId20" imgW="368280" imgH="253800" progId="Equation.DSMT4">
                  <p:embed/>
                  <p:pic>
                    <p:nvPicPr>
                      <p:cNvPr id="53" name="Object 7">
                        <a:extLst>
                          <a:ext uri="{FF2B5EF4-FFF2-40B4-BE49-F238E27FC236}">
                            <a16:creationId xmlns:a16="http://schemas.microsoft.com/office/drawing/2014/main" id="{4954FE44-4433-41F1-8F90-2D0166A4E2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76" y="6185729"/>
                        <a:ext cx="8255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">
            <a:extLst>
              <a:ext uri="{FF2B5EF4-FFF2-40B4-BE49-F238E27FC236}">
                <a16:creationId xmlns:a16="http://schemas.microsoft.com/office/drawing/2014/main" id="{7428097C-64D1-4D3F-8155-F15F7B8F2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57837"/>
              </p:ext>
            </p:extLst>
          </p:nvPr>
        </p:nvGraphicFramePr>
        <p:xfrm>
          <a:off x="1491734" y="6164831"/>
          <a:ext cx="10826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400" imgH="253800" progId="Equation.DSMT4">
                  <p:embed/>
                </p:oleObj>
              </mc:Choice>
              <mc:Fallback>
                <p:oleObj name="Equation" r:id="rId22" imgW="482400" imgH="253800" progId="Equation.DSMT4">
                  <p:embed/>
                  <p:pic>
                    <p:nvPicPr>
                      <p:cNvPr id="54" name="Object 7">
                        <a:extLst>
                          <a:ext uri="{FF2B5EF4-FFF2-40B4-BE49-F238E27FC236}">
                            <a16:creationId xmlns:a16="http://schemas.microsoft.com/office/drawing/2014/main" id="{7428097C-64D1-4D3F-8155-F15F7B8F29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734" y="6164831"/>
                        <a:ext cx="10826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Pentagon 54">
            <a:extLst>
              <a:ext uri="{FF2B5EF4-FFF2-40B4-BE49-F238E27FC236}">
                <a16:creationId xmlns:a16="http://schemas.microsoft.com/office/drawing/2014/main" id="{B70F0A62-A1E6-4036-AE4D-E081B03941FE}"/>
              </a:ext>
            </a:extLst>
          </p:cNvPr>
          <p:cNvSpPr/>
          <p:nvPr/>
        </p:nvSpPr>
        <p:spPr>
          <a:xfrm>
            <a:off x="3145394" y="4658018"/>
            <a:ext cx="1438899" cy="1279793"/>
          </a:xfrm>
          <a:prstGeom prst="pentagon">
            <a:avLst/>
          </a:prstGeom>
          <a:solidFill>
            <a:srgbClr val="00B0F0">
              <a:alpha val="3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732DBD07-F222-409B-A457-5A7C90418015}"/>
              </a:ext>
            </a:extLst>
          </p:cNvPr>
          <p:cNvSpPr txBox="1"/>
          <p:nvPr/>
        </p:nvSpPr>
        <p:spPr>
          <a:xfrm>
            <a:off x="3167040" y="4196634"/>
            <a:ext cx="14189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Pentagon</a:t>
            </a:r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3823157D-92C3-4CC8-A04A-F4597737B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995817"/>
              </p:ext>
            </p:extLst>
          </p:nvPr>
        </p:nvGraphicFramePr>
        <p:xfrm>
          <a:off x="3743399" y="6000855"/>
          <a:ext cx="2428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120" imgH="139680" progId="Equation.DSMT4">
                  <p:embed/>
                </p:oleObj>
              </mc:Choice>
              <mc:Fallback>
                <p:oleObj name="Equation" r:id="rId24" imgW="114120" imgH="1396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3823157D-92C3-4CC8-A04A-F4597737B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99" y="6000855"/>
                        <a:ext cx="242887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22D20C0A-96A9-48F9-84E8-626A3AF99C8C}"/>
              </a:ext>
            </a:extLst>
          </p:cNvPr>
          <p:cNvCxnSpPr>
            <a:cxnSpLocks/>
            <a:stCxn id="55" idx="2"/>
          </p:cNvCxnSpPr>
          <p:nvPr/>
        </p:nvCxnSpPr>
        <p:spPr>
          <a:xfrm flipV="1">
            <a:off x="3420200" y="5308462"/>
            <a:ext cx="444642" cy="62934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CCBF6303-68AC-4645-AACA-B6FB05A1D137}"/>
              </a:ext>
            </a:extLst>
          </p:cNvPr>
          <p:cNvCxnSpPr>
            <a:cxnSpLocks/>
            <a:endCxn id="55" idx="4"/>
          </p:cNvCxnSpPr>
          <p:nvPr/>
        </p:nvCxnSpPr>
        <p:spPr>
          <a:xfrm>
            <a:off x="3864844" y="5318047"/>
            <a:ext cx="444643" cy="61976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AE66557D-4BD5-4F14-8871-7F96FDEB5A84}"/>
              </a:ext>
            </a:extLst>
          </p:cNvPr>
          <p:cNvCxnSpPr>
            <a:cxnSpLocks/>
            <a:endCxn id="55" idx="5"/>
          </p:cNvCxnSpPr>
          <p:nvPr/>
        </p:nvCxnSpPr>
        <p:spPr>
          <a:xfrm flipV="1">
            <a:off x="3872060" y="5146854"/>
            <a:ext cx="712231" cy="17119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EA0B8BB2-6F86-4EAD-A7AE-8C39C858342D}"/>
              </a:ext>
            </a:extLst>
          </p:cNvPr>
          <p:cNvCxnSpPr>
            <a:cxnSpLocks/>
            <a:endCxn id="55" idx="0"/>
          </p:cNvCxnSpPr>
          <p:nvPr/>
        </p:nvCxnSpPr>
        <p:spPr>
          <a:xfrm flipV="1">
            <a:off x="3864844" y="4658018"/>
            <a:ext cx="0" cy="61994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E8FC5E43-FC47-4364-B2A9-A845A5770847}"/>
              </a:ext>
            </a:extLst>
          </p:cNvPr>
          <p:cNvCxnSpPr>
            <a:cxnSpLocks/>
          </p:cNvCxnSpPr>
          <p:nvPr/>
        </p:nvCxnSpPr>
        <p:spPr>
          <a:xfrm>
            <a:off x="3157289" y="5146854"/>
            <a:ext cx="707553" cy="16160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D64A1590-35B0-4050-B950-232F676ECA30}"/>
              </a:ext>
            </a:extLst>
          </p:cNvPr>
          <p:cNvCxnSpPr>
            <a:cxnSpLocks/>
            <a:stCxn id="55" idx="3"/>
          </p:cNvCxnSpPr>
          <p:nvPr/>
        </p:nvCxnSpPr>
        <p:spPr>
          <a:xfrm flipV="1">
            <a:off x="3864844" y="5308459"/>
            <a:ext cx="0" cy="629352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Rectangle 80">
            <a:extLst>
              <a:ext uri="{FF2B5EF4-FFF2-40B4-BE49-F238E27FC236}">
                <a16:creationId xmlns:a16="http://schemas.microsoft.com/office/drawing/2014/main" id="{D0F0BA89-7A3C-45AD-A462-B058D4AB8798}"/>
              </a:ext>
            </a:extLst>
          </p:cNvPr>
          <p:cNvSpPr/>
          <p:nvPr/>
        </p:nvSpPr>
        <p:spPr>
          <a:xfrm>
            <a:off x="3867572" y="5871266"/>
            <a:ext cx="45719" cy="63812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09C45580-2107-4818-8607-50BCAD06C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860942"/>
              </p:ext>
            </p:extLst>
          </p:nvPr>
        </p:nvGraphicFramePr>
        <p:xfrm>
          <a:off x="3689360" y="5530295"/>
          <a:ext cx="189919" cy="267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09C45580-2107-4818-8607-50BCAD06C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60" y="5530295"/>
                        <a:ext cx="189919" cy="267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7">
            <a:extLst>
              <a:ext uri="{FF2B5EF4-FFF2-40B4-BE49-F238E27FC236}">
                <a16:creationId xmlns:a16="http://schemas.microsoft.com/office/drawing/2014/main" id="{AFD2C2D5-1433-4F2D-870D-8965338EA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768970"/>
              </p:ext>
            </p:extLst>
          </p:nvPr>
        </p:nvGraphicFramePr>
        <p:xfrm>
          <a:off x="2962006" y="6275756"/>
          <a:ext cx="16240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23600" imgH="228600" progId="Equation.DSMT4">
                  <p:embed/>
                </p:oleObj>
              </mc:Choice>
              <mc:Fallback>
                <p:oleObj name="Equation" r:id="rId27" imgW="723600" imgH="228600" progId="Equation.DSMT4">
                  <p:embed/>
                  <p:pic>
                    <p:nvPicPr>
                      <p:cNvPr id="83" name="Object 7">
                        <a:extLst>
                          <a:ext uri="{FF2B5EF4-FFF2-40B4-BE49-F238E27FC236}">
                            <a16:creationId xmlns:a16="http://schemas.microsoft.com/office/drawing/2014/main" id="{AFD2C2D5-1433-4F2D-870D-8965338EA4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006" y="6275756"/>
                        <a:ext cx="162401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83">
            <a:extLst>
              <a:ext uri="{FF2B5EF4-FFF2-40B4-BE49-F238E27FC236}">
                <a16:creationId xmlns:a16="http://schemas.microsoft.com/office/drawing/2014/main" id="{490386C5-608E-440E-9BB5-1FD5279F3E43}"/>
              </a:ext>
            </a:extLst>
          </p:cNvPr>
          <p:cNvSpPr/>
          <p:nvPr/>
        </p:nvSpPr>
        <p:spPr>
          <a:xfrm>
            <a:off x="3518741" y="6238297"/>
            <a:ext cx="1669723" cy="5876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5" name="Object 7">
            <a:extLst>
              <a:ext uri="{FF2B5EF4-FFF2-40B4-BE49-F238E27FC236}">
                <a16:creationId xmlns:a16="http://schemas.microsoft.com/office/drawing/2014/main" id="{C5E3D6DF-439A-405D-A96B-F529E1A10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175043"/>
              </p:ext>
            </p:extLst>
          </p:nvPr>
        </p:nvGraphicFramePr>
        <p:xfrm>
          <a:off x="3518741" y="6269707"/>
          <a:ext cx="6270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79360" imgH="228600" progId="Equation.DSMT4">
                  <p:embed/>
                </p:oleObj>
              </mc:Choice>
              <mc:Fallback>
                <p:oleObj name="Equation" r:id="rId29" imgW="279360" imgH="228600" progId="Equation.DSMT4">
                  <p:embed/>
                  <p:pic>
                    <p:nvPicPr>
                      <p:cNvPr id="85" name="Object 7">
                        <a:extLst>
                          <a:ext uri="{FF2B5EF4-FFF2-40B4-BE49-F238E27FC236}">
                            <a16:creationId xmlns:a16="http://schemas.microsoft.com/office/drawing/2014/main" id="{C5E3D6DF-439A-405D-A96B-F529E1A10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741" y="6269707"/>
                        <a:ext cx="6270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CD429945-F205-49EF-8795-60CB3CCE5FDC}"/>
              </a:ext>
            </a:extLst>
          </p:cNvPr>
          <p:cNvCxnSpPr>
            <a:cxnSpLocks/>
          </p:cNvCxnSpPr>
          <p:nvPr/>
        </p:nvCxnSpPr>
        <p:spPr>
          <a:xfrm flipV="1">
            <a:off x="1161453" y="5308459"/>
            <a:ext cx="0" cy="689647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 86">
            <a:extLst>
              <a:ext uri="{FF2B5EF4-FFF2-40B4-BE49-F238E27FC236}">
                <a16:creationId xmlns:a16="http://schemas.microsoft.com/office/drawing/2014/main" id="{71747994-60DF-49AC-826D-ADC1809B2C65}"/>
              </a:ext>
            </a:extLst>
          </p:cNvPr>
          <p:cNvSpPr/>
          <p:nvPr/>
        </p:nvSpPr>
        <p:spPr>
          <a:xfrm>
            <a:off x="1164181" y="5931561"/>
            <a:ext cx="45719" cy="63812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BC1FED1D-1040-4189-AEEF-78E297197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596361"/>
              </p:ext>
            </p:extLst>
          </p:nvPr>
        </p:nvGraphicFramePr>
        <p:xfrm>
          <a:off x="899913" y="5613357"/>
          <a:ext cx="276437" cy="26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66400" imgH="253800" progId="Equation.DSMT4">
                  <p:embed/>
                </p:oleObj>
              </mc:Choice>
              <mc:Fallback>
                <p:oleObj name="Equation" r:id="rId31" imgW="266400" imgH="25380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BC1FED1D-1040-4189-AEEF-78E297197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913" y="5613357"/>
                        <a:ext cx="276437" cy="263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>
            <a:extLst>
              <a:ext uri="{FF2B5EF4-FFF2-40B4-BE49-F238E27FC236}">
                <a16:creationId xmlns:a16="http://schemas.microsoft.com/office/drawing/2014/main" id="{D041D849-15F3-4A0A-92D4-A1AD96830857}"/>
              </a:ext>
            </a:extLst>
          </p:cNvPr>
          <p:cNvSpPr txBox="1"/>
          <p:nvPr/>
        </p:nvSpPr>
        <p:spPr>
          <a:xfrm>
            <a:off x="5762005" y="4196634"/>
            <a:ext cx="126188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Octagon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4DED0448-B4A9-445E-94FB-AC15C62BCEC3}"/>
              </a:ext>
            </a:extLst>
          </p:cNvPr>
          <p:cNvGrpSpPr/>
          <p:nvPr/>
        </p:nvGrpSpPr>
        <p:grpSpPr>
          <a:xfrm>
            <a:off x="5554824" y="4627521"/>
            <a:ext cx="1660849" cy="1815528"/>
            <a:chOff x="5554824" y="4627521"/>
            <a:chExt cx="1660849" cy="1815528"/>
          </a:xfrm>
        </p:grpSpPr>
        <p:sp>
          <p:nvSpPr>
            <p:cNvPr id="11" name="Octagon 10">
              <a:extLst>
                <a:ext uri="{FF2B5EF4-FFF2-40B4-BE49-F238E27FC236}">
                  <a16:creationId xmlns:a16="http://schemas.microsoft.com/office/drawing/2014/main" id="{A61EAC3B-C19B-4D2C-9F8E-B95F3E544576}"/>
                </a:ext>
              </a:extLst>
            </p:cNvPr>
            <p:cNvSpPr/>
            <p:nvPr/>
          </p:nvSpPr>
          <p:spPr>
            <a:xfrm>
              <a:off x="5554824" y="4627521"/>
              <a:ext cx="1660849" cy="1537310"/>
            </a:xfrm>
            <a:prstGeom prst="octagon">
              <a:avLst/>
            </a:prstGeom>
            <a:solidFill>
              <a:srgbClr val="00B0F0">
                <a:alpha val="43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65859525-325F-4B99-903C-1C11AAA0C092}"/>
                </a:ext>
              </a:extLst>
            </p:cNvPr>
            <p:cNvCxnSpPr>
              <a:cxnSpLocks/>
              <a:endCxn id="11" idx="7"/>
            </p:cNvCxnSpPr>
            <p:nvPr/>
          </p:nvCxnSpPr>
          <p:spPr>
            <a:xfrm flipV="1">
              <a:off x="6016703" y="4627521"/>
              <a:ext cx="748707" cy="153731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C8D9973C-6CD8-4D99-A7E1-E1D1E5623EEC}"/>
                </a:ext>
              </a:extLst>
            </p:cNvPr>
            <p:cNvCxnSpPr>
              <a:cxnSpLocks/>
              <a:endCxn id="11" idx="6"/>
            </p:cNvCxnSpPr>
            <p:nvPr/>
          </p:nvCxnSpPr>
          <p:spPr>
            <a:xfrm flipH="1" flipV="1">
              <a:off x="6005087" y="4627521"/>
              <a:ext cx="760324" cy="1535218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A9C801BE-A4FD-421F-BFC6-05B862CD83C6}"/>
                </a:ext>
              </a:extLst>
            </p:cNvPr>
            <p:cNvCxnSpPr>
              <a:cxnSpLocks/>
              <a:stCxn id="11" idx="1"/>
              <a:endCxn id="11" idx="5"/>
            </p:cNvCxnSpPr>
            <p:nvPr/>
          </p:nvCxnSpPr>
          <p:spPr>
            <a:xfrm flipH="1" flipV="1">
              <a:off x="5554824" y="5077784"/>
              <a:ext cx="1660849" cy="636784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85A8077D-D1B8-4BB5-A8B3-B0B8865DF700}"/>
                </a:ext>
              </a:extLst>
            </p:cNvPr>
            <p:cNvCxnSpPr>
              <a:cxnSpLocks/>
              <a:stCxn id="11" idx="0"/>
              <a:endCxn id="11" idx="4"/>
            </p:cNvCxnSpPr>
            <p:nvPr/>
          </p:nvCxnSpPr>
          <p:spPr>
            <a:xfrm flipH="1">
              <a:off x="5554824" y="5077784"/>
              <a:ext cx="1660849" cy="636784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9" name="Object 68">
              <a:extLst>
                <a:ext uri="{FF2B5EF4-FFF2-40B4-BE49-F238E27FC236}">
                  <a16:creationId xmlns:a16="http://schemas.microsoft.com/office/drawing/2014/main" id="{55C37986-04D4-4394-96B9-DA913A0691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6246148"/>
                </p:ext>
              </p:extLst>
            </p:nvPr>
          </p:nvGraphicFramePr>
          <p:xfrm>
            <a:off x="6271925" y="6144599"/>
            <a:ext cx="242887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14120" imgH="139680" progId="Equation.DSMT4">
                    <p:embed/>
                  </p:oleObj>
                </mc:Choice>
                <mc:Fallback>
                  <p:oleObj name="Equation" r:id="rId24" imgW="114120" imgH="139680" progId="Equation.DSMT4">
                    <p:embed/>
                    <p:pic>
                      <p:nvPicPr>
                        <p:cNvPr id="69" name="Object 68">
                          <a:extLst>
                            <a:ext uri="{FF2B5EF4-FFF2-40B4-BE49-F238E27FC236}">
                              <a16:creationId xmlns:a16="http://schemas.microsoft.com/office/drawing/2014/main" id="{55C37986-04D4-4394-96B9-DA913A0691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1925" y="6144599"/>
                          <a:ext cx="242887" cy="298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2E330BBC-97C3-48D0-8EA9-3AF6DB32E0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396279" y="5410166"/>
              <a:ext cx="0" cy="752573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308633DD-413E-4AC9-A63D-D4B5E7413B76}"/>
                </a:ext>
              </a:extLst>
            </p:cNvPr>
            <p:cNvSpPr/>
            <p:nvPr/>
          </p:nvSpPr>
          <p:spPr>
            <a:xfrm>
              <a:off x="6398057" y="6096674"/>
              <a:ext cx="45719" cy="63812"/>
            </a:xfrm>
            <a:prstGeom prst="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74" name="Object 73">
              <a:extLst>
                <a:ext uri="{FF2B5EF4-FFF2-40B4-BE49-F238E27FC236}">
                  <a16:creationId xmlns:a16="http://schemas.microsoft.com/office/drawing/2014/main" id="{F43A1132-2DBC-440C-A92E-6EB98232B1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3053751"/>
                </p:ext>
              </p:extLst>
            </p:nvPr>
          </p:nvGraphicFramePr>
          <p:xfrm>
            <a:off x="6230998" y="5797298"/>
            <a:ext cx="189919" cy="267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26720" imgH="177480" progId="Equation.DSMT4">
                    <p:embed/>
                  </p:oleObj>
                </mc:Choice>
                <mc:Fallback>
                  <p:oleObj name="Equation" r:id="rId25" imgW="126720" imgH="177480" progId="Equation.DSMT4">
                    <p:embed/>
                    <p:pic>
                      <p:nvPicPr>
                        <p:cNvPr id="74" name="Object 73">
                          <a:extLst>
                            <a:ext uri="{FF2B5EF4-FFF2-40B4-BE49-F238E27FC236}">
                              <a16:creationId xmlns:a16="http://schemas.microsoft.com/office/drawing/2014/main" id="{F43A1132-2DBC-440C-A92E-6EB98232B1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0998" y="5797298"/>
                          <a:ext cx="189919" cy="2670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" name="Object 7">
            <a:extLst>
              <a:ext uri="{FF2B5EF4-FFF2-40B4-BE49-F238E27FC236}">
                <a16:creationId xmlns:a16="http://schemas.microsoft.com/office/drawing/2014/main" id="{375BB2B2-51CA-4E65-9B3B-BCBE9F18F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912447"/>
              </p:ext>
            </p:extLst>
          </p:nvPr>
        </p:nvGraphicFramePr>
        <p:xfrm>
          <a:off x="5450568" y="6389688"/>
          <a:ext cx="165258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36560" imgH="228600" progId="Equation.DSMT4">
                  <p:embed/>
                </p:oleObj>
              </mc:Choice>
              <mc:Fallback>
                <p:oleObj name="Equation" r:id="rId33" imgW="736560" imgH="228600" progId="Equation.DSMT4">
                  <p:embed/>
                  <p:pic>
                    <p:nvPicPr>
                      <p:cNvPr id="78" name="Object 7">
                        <a:extLst>
                          <a:ext uri="{FF2B5EF4-FFF2-40B4-BE49-F238E27FC236}">
                            <a16:creationId xmlns:a16="http://schemas.microsoft.com/office/drawing/2014/main" id="{375BB2B2-51CA-4E65-9B3B-BCBE9F18F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568" y="6389688"/>
                        <a:ext cx="165258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8">
            <a:extLst>
              <a:ext uri="{FF2B5EF4-FFF2-40B4-BE49-F238E27FC236}">
                <a16:creationId xmlns:a16="http://schemas.microsoft.com/office/drawing/2014/main" id="{6CDD4D8D-9E07-4F6E-BC22-755EF4DE2B66}"/>
              </a:ext>
            </a:extLst>
          </p:cNvPr>
          <p:cNvSpPr/>
          <p:nvPr/>
        </p:nvSpPr>
        <p:spPr>
          <a:xfrm>
            <a:off x="6056611" y="6422107"/>
            <a:ext cx="1563389" cy="4038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0" name="Object 7">
            <a:extLst>
              <a:ext uri="{FF2B5EF4-FFF2-40B4-BE49-F238E27FC236}">
                <a16:creationId xmlns:a16="http://schemas.microsoft.com/office/drawing/2014/main" id="{84829A2F-7EAF-438A-AE46-1D15E9592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275857"/>
              </p:ext>
            </p:extLst>
          </p:nvPr>
        </p:nvGraphicFramePr>
        <p:xfrm>
          <a:off x="6070600" y="6427515"/>
          <a:ext cx="5984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66400" imgH="177480" progId="Equation.DSMT4">
                  <p:embed/>
                </p:oleObj>
              </mc:Choice>
              <mc:Fallback>
                <p:oleObj name="Equation" r:id="rId35" imgW="266400" imgH="177480" progId="Equation.DSMT4">
                  <p:embed/>
                  <p:pic>
                    <p:nvPicPr>
                      <p:cNvPr id="80" name="Object 7">
                        <a:extLst>
                          <a:ext uri="{FF2B5EF4-FFF2-40B4-BE49-F238E27FC236}">
                            <a16:creationId xmlns:a16="http://schemas.microsoft.com/office/drawing/2014/main" id="{84829A2F-7EAF-438A-AE46-1D15E9592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6427515"/>
                        <a:ext cx="598488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7D9FE755-92FF-429D-B788-4F392EBE8595}"/>
                  </a:ext>
                </a:extLst>
              </p14:cNvPr>
              <p14:cNvContentPartPr/>
              <p14:nvPr/>
            </p14:nvContentPartPr>
            <p14:xfrm>
              <a:off x="929520" y="4775040"/>
              <a:ext cx="3492720" cy="84348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7D9FE755-92FF-429D-B788-4F392EBE8595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20160" y="4765680"/>
                <a:ext cx="3511440" cy="862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11704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6" grpId="0"/>
      <p:bldP spid="22" grpId="0"/>
      <p:bldP spid="31" grpId="0"/>
      <p:bldP spid="32" grpId="0" animBg="1"/>
      <p:bldP spid="34" grpId="0"/>
      <p:bldP spid="52" grpId="0" animBg="1"/>
      <p:bldP spid="55" grpId="0" animBg="1"/>
      <p:bldP spid="56" grpId="0"/>
      <p:bldP spid="81" grpId="0" animBg="1"/>
      <p:bldP spid="84" grpId="0" animBg="1"/>
      <p:bldP spid="87" grpId="0" animBg="1"/>
      <p:bldP spid="68" grpId="0"/>
      <p:bldP spid="7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A61668-5436-4B0D-9D53-1E9FBDB2D81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47710" y="109025"/>
            <a:ext cx="7990449" cy="60139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: Find the area of the following shapes: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79CF9AF-BD60-418B-AA7F-AA1C06116232}"/>
              </a:ext>
            </a:extLst>
          </p:cNvPr>
          <p:cNvGrpSpPr/>
          <p:nvPr/>
        </p:nvGrpSpPr>
        <p:grpSpPr>
          <a:xfrm>
            <a:off x="457199" y="841660"/>
            <a:ext cx="1798372" cy="1676457"/>
            <a:chOff x="4294339" y="2423623"/>
            <a:chExt cx="1346136" cy="1326906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755CCC05-4915-467C-A028-90DB4047D060}"/>
                </a:ext>
              </a:extLst>
            </p:cNvPr>
            <p:cNvSpPr/>
            <p:nvPr/>
          </p:nvSpPr>
          <p:spPr>
            <a:xfrm>
              <a:off x="4967407" y="2958935"/>
              <a:ext cx="137445" cy="12874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Pie 4">
              <a:extLst>
                <a:ext uri="{FF2B5EF4-FFF2-40B4-BE49-F238E27FC236}">
                  <a16:creationId xmlns:a16="http://schemas.microsoft.com/office/drawing/2014/main" id="{1A7C5A41-3E0E-4402-87B3-99DF198C479A}"/>
                </a:ext>
              </a:extLst>
            </p:cNvPr>
            <p:cNvSpPr/>
            <p:nvPr/>
          </p:nvSpPr>
          <p:spPr>
            <a:xfrm>
              <a:off x="4294339" y="2423623"/>
              <a:ext cx="1346136" cy="1326906"/>
            </a:xfrm>
            <a:prstGeom prst="pie">
              <a:avLst>
                <a:gd name="adj1" fmla="val 21756"/>
                <a:gd name="adj2" fmla="val 16175423"/>
              </a:avLst>
            </a:prstGeom>
            <a:solidFill>
              <a:srgbClr val="00B0F0">
                <a:alpha val="44000"/>
              </a:srgbClr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9DE5C022-28A6-4A16-BFF0-6E1E2D0745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5214711"/>
                </p:ext>
              </p:extLst>
            </p:nvPr>
          </p:nvGraphicFramePr>
          <p:xfrm>
            <a:off x="5104852" y="3047396"/>
            <a:ext cx="327944" cy="219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4560" imgH="177480" progId="Equation.DSMT4">
                    <p:embed/>
                  </p:oleObj>
                </mc:Choice>
                <mc:Fallback>
                  <p:oleObj name="Equation" r:id="rId2" imgW="304560" imgH="17748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9DE5C022-28A6-4A16-BFF0-6E1E2D0745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852" y="3047396"/>
                          <a:ext cx="327944" cy="2193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187AA8F-BCD7-4A04-B91D-EFBC79BAE85F}"/>
              </a:ext>
            </a:extLst>
          </p:cNvPr>
          <p:cNvCxnSpPr>
            <a:stCxn id="6" idx="3"/>
            <a:endCxn id="6" idx="0"/>
          </p:cNvCxnSpPr>
          <p:nvPr/>
        </p:nvCxnSpPr>
        <p:spPr>
          <a:xfrm>
            <a:off x="1356385" y="841660"/>
            <a:ext cx="899186" cy="83822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Isosceles Triangle 19">
            <a:extLst>
              <a:ext uri="{FF2B5EF4-FFF2-40B4-BE49-F238E27FC236}">
                <a16:creationId xmlns:a16="http://schemas.microsoft.com/office/drawing/2014/main" id="{863AB56B-7386-44B7-933B-4B6E9550FBD6}"/>
              </a:ext>
            </a:extLst>
          </p:cNvPr>
          <p:cNvSpPr/>
          <p:nvPr/>
        </p:nvSpPr>
        <p:spPr>
          <a:xfrm>
            <a:off x="1356385" y="841660"/>
            <a:ext cx="899186" cy="838229"/>
          </a:xfrm>
          <a:prstGeom prst="triangle">
            <a:avLst>
              <a:gd name="adj" fmla="val 0"/>
            </a:avLst>
          </a:prstGeom>
          <a:solidFill>
            <a:srgbClr val="00B0F0">
              <a:alpha val="7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D2C5B26D-7CF4-499A-9017-6E9F71E343AE}"/>
              </a:ext>
            </a:extLst>
          </p:cNvPr>
          <p:cNvGrpSpPr/>
          <p:nvPr/>
        </p:nvGrpSpPr>
        <p:grpSpPr>
          <a:xfrm>
            <a:off x="4467083" y="1084480"/>
            <a:ext cx="1346136" cy="1326906"/>
            <a:chOff x="2518708" y="1604984"/>
            <a:chExt cx="1346136" cy="1326906"/>
          </a:xfrm>
        </p:grpSpPr>
        <p:sp>
          <p:nvSpPr>
            <p:cNvPr id="22" name="Pie 4">
              <a:extLst>
                <a:ext uri="{FF2B5EF4-FFF2-40B4-BE49-F238E27FC236}">
                  <a16:creationId xmlns:a16="http://schemas.microsoft.com/office/drawing/2014/main" id="{853AD1D5-4F18-4B6A-81F2-6865B941D32A}"/>
                </a:ext>
              </a:extLst>
            </p:cNvPr>
            <p:cNvSpPr/>
            <p:nvPr/>
          </p:nvSpPr>
          <p:spPr>
            <a:xfrm>
              <a:off x="2518708" y="1604984"/>
              <a:ext cx="1346136" cy="1326906"/>
            </a:xfrm>
            <a:prstGeom prst="pie">
              <a:avLst>
                <a:gd name="adj1" fmla="val 21756"/>
                <a:gd name="adj2" fmla="val 10821260"/>
              </a:avLst>
            </a:prstGeom>
            <a:solidFill>
              <a:srgbClr val="00B0F0">
                <a:alpha val="44000"/>
              </a:srgbClr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A2B426C7-40CB-423F-837E-74549F878F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8040436"/>
                </p:ext>
              </p:extLst>
            </p:nvPr>
          </p:nvGraphicFramePr>
          <p:xfrm>
            <a:off x="3467998" y="2012632"/>
            <a:ext cx="242887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120" imgH="126720" progId="Equation.DSMT4">
                    <p:embed/>
                  </p:oleObj>
                </mc:Choice>
                <mc:Fallback>
                  <p:oleObj name="Equation" r:id="rId4" imgW="114120" imgH="12672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A2B426C7-40CB-423F-837E-74549F878F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7998" y="2012632"/>
                          <a:ext cx="242887" cy="27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1063D92F-148A-4A97-A4AD-52578AA49BCD}"/>
                </a:ext>
              </a:extLst>
            </p:cNvPr>
            <p:cNvSpPr/>
            <p:nvPr/>
          </p:nvSpPr>
          <p:spPr>
            <a:xfrm>
              <a:off x="3189685" y="2239500"/>
              <a:ext cx="45719" cy="5787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26" name="Pie 4">
            <a:extLst>
              <a:ext uri="{FF2B5EF4-FFF2-40B4-BE49-F238E27FC236}">
                <a16:creationId xmlns:a16="http://schemas.microsoft.com/office/drawing/2014/main" id="{07EF431D-28F1-4097-9D85-0F44ACE16C48}"/>
              </a:ext>
            </a:extLst>
          </p:cNvPr>
          <p:cNvSpPr/>
          <p:nvPr/>
        </p:nvSpPr>
        <p:spPr>
          <a:xfrm>
            <a:off x="3139572" y="561561"/>
            <a:ext cx="2673647" cy="2360773"/>
          </a:xfrm>
          <a:prstGeom prst="pie">
            <a:avLst>
              <a:gd name="adj1" fmla="val 16195219"/>
              <a:gd name="adj2" fmla="val 35828"/>
            </a:avLst>
          </a:prstGeom>
          <a:solidFill>
            <a:srgbClr val="00B0F0">
              <a:alpha val="44000"/>
            </a:srgbClr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</a:endParaRPr>
          </a:p>
        </p:txBody>
      </p:sp>
      <p:graphicFrame>
        <p:nvGraphicFramePr>
          <p:cNvPr id="33" name="Object 7">
            <a:extLst>
              <a:ext uri="{FF2B5EF4-FFF2-40B4-BE49-F238E27FC236}">
                <a16:creationId xmlns:a16="http://schemas.microsoft.com/office/drawing/2014/main" id="{1EA2A4BD-40F8-4D24-8F71-EAE62D884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176977"/>
              </p:ext>
            </p:extLst>
          </p:nvPr>
        </p:nvGraphicFramePr>
        <p:xfrm>
          <a:off x="4748812" y="2411386"/>
          <a:ext cx="778496" cy="26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177480" progId="Equation.DSMT4">
                  <p:embed/>
                </p:oleObj>
              </mc:Choice>
              <mc:Fallback>
                <p:oleObj name="Equation" r:id="rId6" imgW="520560" imgH="177480" progId="Equation.DSMT4">
                  <p:embed/>
                  <p:pic>
                    <p:nvPicPr>
                      <p:cNvPr id="33" name="Object 7">
                        <a:extLst>
                          <a:ext uri="{FF2B5EF4-FFF2-40B4-BE49-F238E27FC236}">
                            <a16:creationId xmlns:a16="http://schemas.microsoft.com/office/drawing/2014/main" id="{1EA2A4BD-40F8-4D24-8F71-EAE62D884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812" y="2411386"/>
                        <a:ext cx="778496" cy="264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Hexagon 33">
            <a:extLst>
              <a:ext uri="{FF2B5EF4-FFF2-40B4-BE49-F238E27FC236}">
                <a16:creationId xmlns:a16="http://schemas.microsoft.com/office/drawing/2014/main" id="{1DDFFAF4-C91D-46E7-BD4E-22C7215E1ACC}"/>
              </a:ext>
            </a:extLst>
          </p:cNvPr>
          <p:cNvSpPr/>
          <p:nvPr/>
        </p:nvSpPr>
        <p:spPr>
          <a:xfrm>
            <a:off x="726291" y="4074739"/>
            <a:ext cx="1620000" cy="1400400"/>
          </a:xfrm>
          <a:prstGeom prst="hexagon">
            <a:avLst>
              <a:gd name="adj" fmla="val 28762"/>
              <a:gd name="vf" fmla="val 115470"/>
            </a:avLst>
          </a:prstGeom>
          <a:solidFill>
            <a:srgbClr val="00B0F0">
              <a:alpha val="36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E08FA9E7-3D47-41BA-8CC6-D71EF85D4D40}"/>
              </a:ext>
            </a:extLst>
          </p:cNvPr>
          <p:cNvCxnSpPr>
            <a:cxnSpLocks/>
            <a:stCxn id="34" idx="2"/>
            <a:endCxn id="34" idx="5"/>
          </p:cNvCxnSpPr>
          <p:nvPr/>
        </p:nvCxnSpPr>
        <p:spPr>
          <a:xfrm flipV="1">
            <a:off x="1129074" y="4074739"/>
            <a:ext cx="814434" cy="140040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DE8C8E04-2B47-44EB-9B09-C6864A7D0808}"/>
              </a:ext>
            </a:extLst>
          </p:cNvPr>
          <p:cNvCxnSpPr>
            <a:cxnSpLocks/>
            <a:stCxn id="34" idx="1"/>
          </p:cNvCxnSpPr>
          <p:nvPr/>
        </p:nvCxnSpPr>
        <p:spPr>
          <a:xfrm flipH="1" flipV="1">
            <a:off x="1129074" y="4074741"/>
            <a:ext cx="814434" cy="140039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5BE8C522-9EE0-41B4-A95D-C010F927924D}"/>
              </a:ext>
            </a:extLst>
          </p:cNvPr>
          <p:cNvCxnSpPr>
            <a:cxnSpLocks/>
            <a:stCxn id="34" idx="0"/>
            <a:endCxn id="34" idx="3"/>
          </p:cNvCxnSpPr>
          <p:nvPr/>
        </p:nvCxnSpPr>
        <p:spPr>
          <a:xfrm flipH="1">
            <a:off x="726291" y="4774939"/>
            <a:ext cx="1620000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E919991B-2F34-4466-978C-5491B70475F7}"/>
              </a:ext>
            </a:extLst>
          </p:cNvPr>
          <p:cNvCxnSpPr>
            <a:cxnSpLocks/>
          </p:cNvCxnSpPr>
          <p:nvPr/>
        </p:nvCxnSpPr>
        <p:spPr>
          <a:xfrm flipV="1">
            <a:off x="1538551" y="4788224"/>
            <a:ext cx="0" cy="689647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>
            <a:extLst>
              <a:ext uri="{FF2B5EF4-FFF2-40B4-BE49-F238E27FC236}">
                <a16:creationId xmlns:a16="http://schemas.microsoft.com/office/drawing/2014/main" id="{DB66DAD2-3CD2-4927-AA5E-54347B4DAAC1}"/>
              </a:ext>
            </a:extLst>
          </p:cNvPr>
          <p:cNvSpPr/>
          <p:nvPr/>
        </p:nvSpPr>
        <p:spPr>
          <a:xfrm>
            <a:off x="1541279" y="5411326"/>
            <a:ext cx="45719" cy="63812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73FA68D-FD2C-433A-96DA-216BCFBBA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81605"/>
              </p:ext>
            </p:extLst>
          </p:nvPr>
        </p:nvGraphicFramePr>
        <p:xfrm>
          <a:off x="1190579" y="5508864"/>
          <a:ext cx="603250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C73FA68D-FD2C-433A-96DA-216BCFBBA9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579" y="5508864"/>
                        <a:ext cx="603250" cy="184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>
            <a:extLst>
              <a:ext uri="{FF2B5EF4-FFF2-40B4-BE49-F238E27FC236}">
                <a16:creationId xmlns:a16="http://schemas.microsoft.com/office/drawing/2014/main" id="{4DF5B284-8501-4353-933B-F02D2676BC4F}"/>
              </a:ext>
            </a:extLst>
          </p:cNvPr>
          <p:cNvGrpSpPr/>
          <p:nvPr/>
        </p:nvGrpSpPr>
        <p:grpSpPr>
          <a:xfrm>
            <a:off x="4388112" y="3902397"/>
            <a:ext cx="3154868" cy="1900470"/>
            <a:chOff x="5554824" y="4627521"/>
            <a:chExt cx="3154868" cy="1900470"/>
          </a:xfrm>
        </p:grpSpPr>
        <p:sp>
          <p:nvSpPr>
            <p:cNvPr id="27" name="Octagon 26">
              <a:extLst>
                <a:ext uri="{FF2B5EF4-FFF2-40B4-BE49-F238E27FC236}">
                  <a16:creationId xmlns:a16="http://schemas.microsoft.com/office/drawing/2014/main" id="{21E6A563-6D7C-4D42-A06A-921F053139D8}"/>
                </a:ext>
              </a:extLst>
            </p:cNvPr>
            <p:cNvSpPr/>
            <p:nvPr/>
          </p:nvSpPr>
          <p:spPr>
            <a:xfrm>
              <a:off x="5554824" y="4627521"/>
              <a:ext cx="1660849" cy="1537310"/>
            </a:xfrm>
            <a:prstGeom prst="octagon">
              <a:avLst/>
            </a:prstGeom>
            <a:solidFill>
              <a:srgbClr val="00B0F0">
                <a:alpha val="43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4A015D2-42A5-4A10-8D10-EFA314100147}"/>
                </a:ext>
              </a:extLst>
            </p:cNvPr>
            <p:cNvCxnSpPr>
              <a:cxnSpLocks/>
              <a:endCxn id="27" idx="7"/>
            </p:cNvCxnSpPr>
            <p:nvPr/>
          </p:nvCxnSpPr>
          <p:spPr>
            <a:xfrm flipV="1">
              <a:off x="6016703" y="4627521"/>
              <a:ext cx="748707" cy="153731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D3814867-212A-499E-96EA-1DFE4D14B198}"/>
                </a:ext>
              </a:extLst>
            </p:cNvPr>
            <p:cNvCxnSpPr>
              <a:cxnSpLocks/>
              <a:endCxn id="27" idx="6"/>
            </p:cNvCxnSpPr>
            <p:nvPr/>
          </p:nvCxnSpPr>
          <p:spPr>
            <a:xfrm flipH="1" flipV="1">
              <a:off x="6005087" y="4627521"/>
              <a:ext cx="760324" cy="1535218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1CA1C52D-7404-4EB5-919A-D49608FF19CB}"/>
                </a:ext>
              </a:extLst>
            </p:cNvPr>
            <p:cNvCxnSpPr>
              <a:cxnSpLocks/>
              <a:stCxn id="27" idx="1"/>
              <a:endCxn id="27" idx="5"/>
            </p:cNvCxnSpPr>
            <p:nvPr/>
          </p:nvCxnSpPr>
          <p:spPr>
            <a:xfrm flipH="1" flipV="1">
              <a:off x="5554824" y="5077784"/>
              <a:ext cx="1660849" cy="636784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05478542-8381-4EA9-BD55-F34703DD02A1}"/>
                </a:ext>
              </a:extLst>
            </p:cNvPr>
            <p:cNvCxnSpPr>
              <a:cxnSpLocks/>
              <a:stCxn id="27" idx="0"/>
              <a:endCxn id="27" idx="4"/>
            </p:cNvCxnSpPr>
            <p:nvPr/>
          </p:nvCxnSpPr>
          <p:spPr>
            <a:xfrm flipH="1">
              <a:off x="5554824" y="5077784"/>
              <a:ext cx="1660849" cy="636784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4FB633B4-68F0-49B2-8678-56D8A97099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736959"/>
                </p:ext>
              </p:extLst>
            </p:nvPr>
          </p:nvGraphicFramePr>
          <p:xfrm>
            <a:off x="6058266" y="6200263"/>
            <a:ext cx="676026" cy="327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68280" imgH="177480" progId="Equation.DSMT4">
                    <p:embed/>
                  </p:oleObj>
                </mc:Choice>
                <mc:Fallback>
                  <p:oleObj name="Equation" r:id="rId10" imgW="368280" imgH="17748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4FB633B4-68F0-49B2-8678-56D8A97099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8266" y="6200263"/>
                          <a:ext cx="676026" cy="3277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ADA6B641-B269-4739-B1EB-EB626772241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396279" y="5410166"/>
              <a:ext cx="0" cy="752573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531222A-47AC-4516-BF26-95AF6ADB5B74}"/>
                </a:ext>
              </a:extLst>
            </p:cNvPr>
            <p:cNvSpPr/>
            <p:nvPr/>
          </p:nvSpPr>
          <p:spPr>
            <a:xfrm>
              <a:off x="6398057" y="6096674"/>
              <a:ext cx="45719" cy="63812"/>
            </a:xfrm>
            <a:prstGeom prst="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F753620B-7484-40DA-9491-A3020CEEFB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5997659"/>
                </p:ext>
              </p:extLst>
            </p:nvPr>
          </p:nvGraphicFramePr>
          <p:xfrm>
            <a:off x="6230998" y="5797298"/>
            <a:ext cx="189919" cy="267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43" name="Object 42">
                          <a:extLst>
                            <a:ext uri="{FF2B5EF4-FFF2-40B4-BE49-F238E27FC236}">
                              <a16:creationId xmlns:a16="http://schemas.microsoft.com/office/drawing/2014/main" id="{F753620B-7484-40DA-9491-A3020CEEFB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0998" y="5797298"/>
                          <a:ext cx="189919" cy="2670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7D46C488-2048-4878-98D6-D74F8DD4DE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30615"/>
                </p:ext>
              </p:extLst>
            </p:nvPr>
          </p:nvGraphicFramePr>
          <p:xfrm>
            <a:off x="7380954" y="5319101"/>
            <a:ext cx="1328738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23600" imgH="177480" progId="Equation.DSMT4">
                    <p:embed/>
                  </p:oleObj>
                </mc:Choice>
                <mc:Fallback>
                  <p:oleObj name="Equation" r:id="rId14" imgW="723600" imgH="17748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7D46C488-2048-4878-98D6-D74F8DD4DE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954" y="5319101"/>
                          <a:ext cx="1328738" cy="3286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08153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B283B4F-683C-4486-840B-A38B6469EF1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47710" y="109025"/>
            <a:ext cx="7990449" cy="60139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: Find the area of the following shapes: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5042A830-60FA-4E8A-AC17-DA75FC7CC35B}"/>
              </a:ext>
            </a:extLst>
          </p:cNvPr>
          <p:cNvGrpSpPr/>
          <p:nvPr/>
        </p:nvGrpSpPr>
        <p:grpSpPr>
          <a:xfrm>
            <a:off x="457199" y="841660"/>
            <a:ext cx="1798372" cy="1676457"/>
            <a:chOff x="4294339" y="2423623"/>
            <a:chExt cx="1346136" cy="1326906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0C0E83B-22AF-496B-A3AB-0BF145188F20}"/>
                </a:ext>
              </a:extLst>
            </p:cNvPr>
            <p:cNvSpPr/>
            <p:nvPr/>
          </p:nvSpPr>
          <p:spPr>
            <a:xfrm>
              <a:off x="4967407" y="2958935"/>
              <a:ext cx="137445" cy="12874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Pie 4">
              <a:extLst>
                <a:ext uri="{FF2B5EF4-FFF2-40B4-BE49-F238E27FC236}">
                  <a16:creationId xmlns:a16="http://schemas.microsoft.com/office/drawing/2014/main" id="{6B3A2A4E-E141-4F51-9BED-AD0BC4F55814}"/>
                </a:ext>
              </a:extLst>
            </p:cNvPr>
            <p:cNvSpPr/>
            <p:nvPr/>
          </p:nvSpPr>
          <p:spPr>
            <a:xfrm>
              <a:off x="4294339" y="2423623"/>
              <a:ext cx="1346136" cy="1326906"/>
            </a:xfrm>
            <a:prstGeom prst="pie">
              <a:avLst>
                <a:gd name="adj1" fmla="val 21756"/>
                <a:gd name="adj2" fmla="val 16175423"/>
              </a:avLst>
            </a:prstGeom>
            <a:solidFill>
              <a:srgbClr val="00B0F0">
                <a:alpha val="44000"/>
              </a:srgbClr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45504DF6-F99C-4660-A65B-EA5F283571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8362031"/>
                </p:ext>
              </p:extLst>
            </p:nvPr>
          </p:nvGraphicFramePr>
          <p:xfrm>
            <a:off x="5104852" y="3047396"/>
            <a:ext cx="327944" cy="219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4560" imgH="177480" progId="Equation.DSMT4">
                    <p:embed/>
                  </p:oleObj>
                </mc:Choice>
                <mc:Fallback>
                  <p:oleObj name="Equation" r:id="rId2" imgW="304560" imgH="1774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45504DF6-F99C-4660-A65B-EA5F283571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852" y="3047396"/>
                          <a:ext cx="327944" cy="2193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3BC031B-5037-497C-A64D-61CA9EA1F455}"/>
              </a:ext>
            </a:extLst>
          </p:cNvPr>
          <p:cNvCxnSpPr>
            <a:stCxn id="7" idx="3"/>
            <a:endCxn id="7" idx="0"/>
          </p:cNvCxnSpPr>
          <p:nvPr/>
        </p:nvCxnSpPr>
        <p:spPr>
          <a:xfrm>
            <a:off x="1356385" y="841660"/>
            <a:ext cx="899186" cy="83822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165F0A6F-0733-4E91-A3EA-23BE39481673}"/>
              </a:ext>
            </a:extLst>
          </p:cNvPr>
          <p:cNvSpPr/>
          <p:nvPr/>
        </p:nvSpPr>
        <p:spPr>
          <a:xfrm>
            <a:off x="1356385" y="841660"/>
            <a:ext cx="899186" cy="838229"/>
          </a:xfrm>
          <a:prstGeom prst="triangle">
            <a:avLst>
              <a:gd name="adj" fmla="val 0"/>
            </a:avLst>
          </a:prstGeom>
          <a:solidFill>
            <a:srgbClr val="00B0F0">
              <a:alpha val="7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47B1D02-538F-4894-A531-F2E62F6104B8}"/>
              </a:ext>
            </a:extLst>
          </p:cNvPr>
          <p:cNvSpPr txBox="1"/>
          <p:nvPr/>
        </p:nvSpPr>
        <p:spPr>
          <a:xfrm>
            <a:off x="2472613" y="805628"/>
            <a:ext cx="54793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is is ¾ of a Circle plus a right triangl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80A38B4-24EB-4837-8B80-AB0B8EAE1B03}"/>
              </a:ext>
            </a:extLst>
          </p:cNvPr>
          <p:cNvSpPr txBox="1"/>
          <p:nvPr/>
        </p:nvSpPr>
        <p:spPr>
          <a:xfrm>
            <a:off x="2472613" y="1198868"/>
            <a:ext cx="40703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 circle has a radius of 4cm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687B513-B712-4F0E-9483-BD79BC34151B}"/>
              </a:ext>
            </a:extLst>
          </p:cNvPr>
          <p:cNvSpPr txBox="1"/>
          <p:nvPr/>
        </p:nvSpPr>
        <p:spPr>
          <a:xfrm>
            <a:off x="2472613" y="1592108"/>
            <a:ext cx="637386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 right triangle has a base and height of 4cm</a:t>
            </a:r>
          </a:p>
        </p:txBody>
      </p:sp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392D184D-E5AE-4B5A-9C25-4AE3C84F6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641265"/>
              </p:ext>
            </p:extLst>
          </p:nvPr>
        </p:nvGraphicFramePr>
        <p:xfrm>
          <a:off x="750888" y="6008688"/>
          <a:ext cx="25654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14" name="Object 7">
                        <a:extLst>
                          <a:ext uri="{FF2B5EF4-FFF2-40B4-BE49-F238E27FC236}">
                            <a16:creationId xmlns:a16="http://schemas.microsoft.com/office/drawing/2014/main" id="{392D184D-E5AE-4B5A-9C25-4AE3C84F60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6008688"/>
                        <a:ext cx="25654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314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15ED64FF-E7B0-447D-93E9-2C0187532D4C}"/>
              </a:ext>
            </a:extLst>
          </p:cNvPr>
          <p:cNvGrpSpPr/>
          <p:nvPr/>
        </p:nvGrpSpPr>
        <p:grpSpPr>
          <a:xfrm>
            <a:off x="648940" y="1061528"/>
            <a:ext cx="1346136" cy="1326906"/>
            <a:chOff x="2518708" y="1604984"/>
            <a:chExt cx="1346136" cy="1326906"/>
          </a:xfrm>
        </p:grpSpPr>
        <p:sp>
          <p:nvSpPr>
            <p:cNvPr id="6" name="Pie 4">
              <a:extLst>
                <a:ext uri="{FF2B5EF4-FFF2-40B4-BE49-F238E27FC236}">
                  <a16:creationId xmlns:a16="http://schemas.microsoft.com/office/drawing/2014/main" id="{C0E29EF8-F1C3-4981-85F1-4F2D9F835BD0}"/>
                </a:ext>
              </a:extLst>
            </p:cNvPr>
            <p:cNvSpPr/>
            <p:nvPr/>
          </p:nvSpPr>
          <p:spPr>
            <a:xfrm>
              <a:off x="2518708" y="1604984"/>
              <a:ext cx="1346136" cy="1326906"/>
            </a:xfrm>
            <a:prstGeom prst="pie">
              <a:avLst>
                <a:gd name="adj1" fmla="val 21756"/>
                <a:gd name="adj2" fmla="val 10821260"/>
              </a:avLst>
            </a:prstGeom>
            <a:solidFill>
              <a:srgbClr val="00B0F0">
                <a:alpha val="44000"/>
              </a:srgbClr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D9593B84-4902-414A-8471-887A0174CA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6506947"/>
                </p:ext>
              </p:extLst>
            </p:nvPr>
          </p:nvGraphicFramePr>
          <p:xfrm>
            <a:off x="3467998" y="2012632"/>
            <a:ext cx="242887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120" imgH="126720" progId="Equation.DSMT4">
                    <p:embed/>
                  </p:oleObj>
                </mc:Choice>
                <mc:Fallback>
                  <p:oleObj name="Equation" r:id="rId2" imgW="114120" imgH="12672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D9593B84-4902-414A-8471-887A0174CA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7998" y="2012632"/>
                          <a:ext cx="242887" cy="27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23974C8-0402-4C36-8AA9-548490040A4B}"/>
                </a:ext>
              </a:extLst>
            </p:cNvPr>
            <p:cNvSpPr/>
            <p:nvPr/>
          </p:nvSpPr>
          <p:spPr>
            <a:xfrm>
              <a:off x="3189685" y="2239500"/>
              <a:ext cx="45719" cy="5787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9" name="Pie 4">
            <a:extLst>
              <a:ext uri="{FF2B5EF4-FFF2-40B4-BE49-F238E27FC236}">
                <a16:creationId xmlns:a16="http://schemas.microsoft.com/office/drawing/2014/main" id="{095BD7A1-60AC-4B65-BFAB-016537D6E048}"/>
              </a:ext>
            </a:extLst>
          </p:cNvPr>
          <p:cNvSpPr/>
          <p:nvPr/>
        </p:nvSpPr>
        <p:spPr>
          <a:xfrm>
            <a:off x="-678571" y="538609"/>
            <a:ext cx="2673647" cy="2360773"/>
          </a:xfrm>
          <a:prstGeom prst="pie">
            <a:avLst>
              <a:gd name="adj1" fmla="val 16195219"/>
              <a:gd name="adj2" fmla="val 35828"/>
            </a:avLst>
          </a:prstGeom>
          <a:solidFill>
            <a:srgbClr val="00B0F0">
              <a:alpha val="44000"/>
            </a:srgbClr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</a:endParaRPr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7D7B0733-855D-4168-93B2-3CD2F0669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0587"/>
              </p:ext>
            </p:extLst>
          </p:nvPr>
        </p:nvGraphicFramePr>
        <p:xfrm>
          <a:off x="930669" y="2388434"/>
          <a:ext cx="778496" cy="26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7D7B0733-855D-4168-93B2-3CD2F0669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669" y="2388434"/>
                        <a:ext cx="778496" cy="264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1C57E1C3-5DC2-A856-F117-CC71F70736A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16379" y="4041984"/>
            <a:ext cx="3742807" cy="2816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568508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503b8985c2188afbbbe7fcbdfa8b223a4512"/>
  <p:tag name="GENSWF_OUTPUT_FILE_NAME" val="m8hch52"/>
  <p:tag name="ISPRING_ULTRA_SCORM_COURSE_ID" val="DE9DC771-BBEE-400E-BCF1-B2E2370A1DB6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h"/>
  <p:tag name="ISPRING_PRESENTATION_TITLE" val="Section 5.2 Areas and Properties of Areas of Circles and Quadrilaterals"/>
  <p:tag name="ISPRING_RESOURCE_PATHS_HASH_PRESENTER" val="98be6a5a70f51dc53268ac8c915b98f52b70354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65</TotalTime>
  <Words>603</Words>
  <Application>Microsoft Office PowerPoint</Application>
  <PresentationFormat>On-screen Show (4:3)</PresentationFormat>
  <Paragraphs>64</Paragraphs>
  <Slides>21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Section 5.2  Areas of Circles and Quadrilaterals</vt:lpstr>
      <vt:lpstr>I) Review Area of a Circle: </vt:lpstr>
      <vt:lpstr>II) Review #2) Area of a Trapezoid</vt:lpstr>
      <vt:lpstr>Areas of Circles and Trapezoids:</vt:lpstr>
      <vt:lpstr>Areas of Composite shapes:</vt:lpstr>
      <vt:lpstr>Areas of Common Composite Shape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actice: Find the areas of the following shapes</vt:lpstr>
      <vt:lpstr>Ex: find the area &amp; Perimeter of the solid</vt:lpstr>
      <vt:lpstr>PowerPoint Presentation</vt:lpstr>
      <vt:lpstr>PowerPoint Presentation</vt:lpstr>
      <vt:lpstr>Ex: Given that AC = 12cm, AD = 20cm, AECB is a parallelogram, and the area of ΔACE = 36cm2, find the area of the trapezoid </vt:lpstr>
      <vt:lpstr>PowerPoint Presentation</vt:lpstr>
      <vt:lpstr>PowerPoint Presentation</vt:lpstr>
      <vt:lpstr>Ex: A circle is inscribed by two squares: One outside and one inside.  If the side length of the large square is 5cm, Find the area of the red region:</vt:lpstr>
      <vt:lpstr>Ex: A circle is inscribed by two squares: One outside and one inside.  If the side length of the large square is 5cm, Find the area of the red region:</vt:lpstr>
      <vt:lpstr>Challenge: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.2 Areas and Properties of Areas of Circles and Quadrilaterals</dc:title>
  <dc:creator>Danny Young</dc:creator>
  <cp:lastModifiedBy>Danny Young</cp:lastModifiedBy>
  <cp:revision>31</cp:revision>
  <dcterms:created xsi:type="dcterms:W3CDTF">2011-10-24T01:51:20Z</dcterms:created>
  <dcterms:modified xsi:type="dcterms:W3CDTF">2026-01-17T19:06:15Z</dcterms:modified>
</cp:coreProperties>
</file>